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3710F8A" w14:textId="771CFD84" w:rsidR="00F52CB7" w:rsidRDefault="00D82F6C" w:rsidP="00E146BE">
      <w:pPr>
        <w:rPr>
          <w:noProof/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2E36B893" wp14:editId="6E14E582">
                <wp:simplePos x="0" y="0"/>
                <wp:positionH relativeFrom="column">
                  <wp:posOffset>872717</wp:posOffset>
                </wp:positionH>
                <wp:positionV relativeFrom="paragraph">
                  <wp:posOffset>-7876</wp:posOffset>
                </wp:positionV>
                <wp:extent cx="360" cy="360"/>
                <wp:effectExtent l="38100" t="38100" r="38100" b="38100"/>
                <wp:wrapNone/>
                <wp:docPr id="54" name="Рукописный ввод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F2474F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54" o:spid="_x0000_s1026" type="#_x0000_t75" style="position:absolute;margin-left:68.35pt;margin-top:-.95pt;width:.75pt;height:.7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">
                <v:imagedata r:id="rId6" o:title=""/>
              </v:shape>
            </w:pict>
          </mc:Fallback>
        </mc:AlternateContent>
      </w:r>
      <w:r w:rsidR="00361924" w:rsidRPr="002367A7">
        <w:rPr>
          <w:noProof/>
          <w:position w:val="-4"/>
        </w:rPr>
        <w:object w:dxaOrig="180" w:dyaOrig="279" w14:anchorId="3D09CB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6pt" o:ole="">
            <v:imagedata r:id="rId7" o:title=""/>
          </v:shape>
          <o:OLEObject Type="Embed" ProgID="Equation.DSMT4" ShapeID="_x0000_i1025" DrawAspect="Content" ObjectID="_1841921332" r:id="rId8"/>
        </w:object>
      </w:r>
      <w:r w:rsidR="006929CB" w:rsidRPr="00F52CB7">
        <w:rPr>
          <w:noProof/>
          <w:position w:val="-4"/>
        </w:rPr>
        <w:object w:dxaOrig="180" w:dyaOrig="279" w14:anchorId="20F6B2AD">
          <v:shape id="_x0000_i1026" type="#_x0000_t75" style="width:9.6pt;height:12.6pt" o:ole="">
            <v:imagedata r:id="rId9" o:title=""/>
          </v:shape>
          <o:OLEObject Type="Embed" ProgID="Equation.DSMT4" ShapeID="_x0000_i1026" DrawAspect="Content" ObjectID="_1841921333" r:id="rId10"/>
        </w:object>
      </w:r>
      <w:r w:rsidR="00B75DD5">
        <w:rPr>
          <w:noProof/>
          <w:lang w:val="en-US"/>
        </w:rPr>
        <w:drawing>
          <wp:inline distT="0" distB="0" distL="0" distR="0" wp14:anchorId="12E51EAE" wp14:editId="7AD6B3BA">
            <wp:extent cx="5057775" cy="457200"/>
            <wp:effectExtent l="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1518" w14:textId="4BCBDD71" w:rsidR="00260723" w:rsidRPr="00260723" w:rsidRDefault="00260723" w:rsidP="00E146BE">
      <w:pPr>
        <w:rPr>
          <w:noProof/>
          <w:lang w:val="en-US"/>
        </w:rPr>
      </w:pPr>
      <w:r w:rsidRPr="00260723">
        <w:rPr>
          <w:noProof/>
          <w:lang w:val="en-US"/>
        </w:rPr>
        <w:drawing>
          <wp:inline distT="0" distB="0" distL="0" distR="0" wp14:anchorId="66FB0633" wp14:editId="3A971A5B">
            <wp:extent cx="6006517" cy="1768558"/>
            <wp:effectExtent l="0" t="0" r="0" b="317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016319" cy="1771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1A219" w14:textId="5734B9DE" w:rsidR="00E146BE" w:rsidRDefault="00D82F6C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1CCB7116" wp14:editId="08AA27A6">
                <wp:simplePos x="0" y="0"/>
                <wp:positionH relativeFrom="column">
                  <wp:posOffset>5865917</wp:posOffset>
                </wp:positionH>
                <wp:positionV relativeFrom="paragraph">
                  <wp:posOffset>384589</wp:posOffset>
                </wp:positionV>
                <wp:extent cx="65880" cy="109800"/>
                <wp:effectExtent l="38100" t="38100" r="48895" b="43180"/>
                <wp:wrapNone/>
                <wp:docPr id="78" name="Рукописный ввод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65880" cy="1098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F6420FF" id="Рукописный ввод 78" o:spid="_x0000_s1026" type="#_x0000_t75" style="position:absolute;margin-left:461.55pt;margin-top:29.95pt;width:5.9pt;height:9.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">
                <v:imagedata r:id="rId1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5ED447C" wp14:editId="399D5814">
                <wp:simplePos x="0" y="0"/>
                <wp:positionH relativeFrom="column">
                  <wp:posOffset>4596130</wp:posOffset>
                </wp:positionH>
                <wp:positionV relativeFrom="paragraph">
                  <wp:posOffset>367665</wp:posOffset>
                </wp:positionV>
                <wp:extent cx="343275" cy="372110"/>
                <wp:effectExtent l="38100" t="38100" r="0" b="46990"/>
                <wp:wrapNone/>
                <wp:docPr id="77" name="Рукописный ввод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43275" cy="3721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4A17EF5" id="Рукописный ввод 77" o:spid="_x0000_s1026" type="#_x0000_t75" style="position:absolute;margin-left:361.55pt;margin-top:28.6pt;width:27.75pt;height:30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">
                <v:imagedata r:id="rId1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6BCB4F3D" wp14:editId="2CC26F1A">
                <wp:simplePos x="0" y="0"/>
                <wp:positionH relativeFrom="column">
                  <wp:posOffset>5394677</wp:posOffset>
                </wp:positionH>
                <wp:positionV relativeFrom="paragraph">
                  <wp:posOffset>411949</wp:posOffset>
                </wp:positionV>
                <wp:extent cx="59400" cy="139680"/>
                <wp:effectExtent l="38100" t="38100" r="36195" b="32385"/>
                <wp:wrapNone/>
                <wp:docPr id="75" name="Рукописный ввод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59400" cy="1396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3C42778" id="Рукописный ввод 75" o:spid="_x0000_s1026" type="#_x0000_t75" style="position:absolute;margin-left:424.45pt;margin-top:32.1pt;width:5.4pt;height:11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">
                <v:imagedata r:id="rId1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2B27DB2F" wp14:editId="397F93A2">
                <wp:simplePos x="0" y="0"/>
                <wp:positionH relativeFrom="column">
                  <wp:posOffset>4496837</wp:posOffset>
                </wp:positionH>
                <wp:positionV relativeFrom="paragraph">
                  <wp:posOffset>652789</wp:posOffset>
                </wp:positionV>
                <wp:extent cx="45720" cy="169200"/>
                <wp:effectExtent l="38100" t="38100" r="30480" b="40640"/>
                <wp:wrapNone/>
                <wp:docPr id="67" name="Рукописный ввод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5720" cy="169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D80B76B" id="Рукописный ввод 67" o:spid="_x0000_s1026" type="#_x0000_t75" style="position:absolute;margin-left:353.75pt;margin-top:51.05pt;width:4.3pt;height:1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">
                <v:imagedata r:id="rId2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55EC5CCB" wp14:editId="31B5D243">
                <wp:simplePos x="0" y="0"/>
                <wp:positionH relativeFrom="column">
                  <wp:posOffset>5352557</wp:posOffset>
                </wp:positionH>
                <wp:positionV relativeFrom="paragraph">
                  <wp:posOffset>627229</wp:posOffset>
                </wp:positionV>
                <wp:extent cx="137160" cy="150840"/>
                <wp:effectExtent l="38100" t="38100" r="34290" b="40005"/>
                <wp:wrapNone/>
                <wp:docPr id="66" name="Рукописный ввод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37160" cy="150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832A18" id="Рукописный ввод 66" o:spid="_x0000_s1026" type="#_x0000_t75" style="position:absolute;margin-left:421.1pt;margin-top:49.05pt;width:11.5pt;height:12.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">
                <v:imagedata r:id="rId2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3B334F98" wp14:editId="40CA3B1B">
                <wp:simplePos x="0" y="0"/>
                <wp:positionH relativeFrom="column">
                  <wp:posOffset>5301615</wp:posOffset>
                </wp:positionH>
                <wp:positionV relativeFrom="paragraph">
                  <wp:posOffset>870585</wp:posOffset>
                </wp:positionV>
                <wp:extent cx="96480" cy="166320"/>
                <wp:effectExtent l="38100" t="38100" r="37465" b="43815"/>
                <wp:wrapNone/>
                <wp:docPr id="65" name="Рукописный ввод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6480" cy="1663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C4A4E9D" id="Рукописный ввод 65" o:spid="_x0000_s1026" type="#_x0000_t75" style="position:absolute;margin-left:417.1pt;margin-top:68.2pt;width:8.35pt;height:13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">
                <v:imagedata r:id="rId2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5B121517" wp14:editId="1B085355">
                <wp:simplePos x="0" y="0"/>
                <wp:positionH relativeFrom="column">
                  <wp:posOffset>6577277</wp:posOffset>
                </wp:positionH>
                <wp:positionV relativeFrom="paragraph">
                  <wp:posOffset>722989</wp:posOffset>
                </wp:positionV>
                <wp:extent cx="110520" cy="165600"/>
                <wp:effectExtent l="38100" t="38100" r="41910" b="44450"/>
                <wp:wrapNone/>
                <wp:docPr id="61" name="Рукописный ввод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10520" cy="165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968C90" id="Рукописный ввод 61" o:spid="_x0000_s1026" type="#_x0000_t75" style="position:absolute;margin-left:517.55pt;margin-top:56.6pt;width:9.4pt;height:13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">
                <v:imagedata r:id="rId2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607B04A2" wp14:editId="2D045560">
                <wp:simplePos x="0" y="0"/>
                <wp:positionH relativeFrom="column">
                  <wp:posOffset>5512397</wp:posOffset>
                </wp:positionH>
                <wp:positionV relativeFrom="paragraph">
                  <wp:posOffset>-8891</wp:posOffset>
                </wp:positionV>
                <wp:extent cx="68760" cy="185400"/>
                <wp:effectExtent l="38100" t="38100" r="45720" b="43815"/>
                <wp:wrapNone/>
                <wp:docPr id="60" name="Рукописный ввод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68760" cy="1854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2E78D62" id="Рукописный ввод 60" o:spid="_x0000_s1026" type="#_x0000_t75" style="position:absolute;margin-left:433.7pt;margin-top:-1.05pt;width:6.1pt;height:15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">
                <v:imagedata r:id="rId2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378C0CF" wp14:editId="6DDC27DF">
                <wp:simplePos x="0" y="0"/>
                <wp:positionH relativeFrom="column">
                  <wp:posOffset>5512397</wp:posOffset>
                </wp:positionH>
                <wp:positionV relativeFrom="paragraph">
                  <wp:posOffset>32149</wp:posOffset>
                </wp:positionV>
                <wp:extent cx="9000" cy="108360"/>
                <wp:effectExtent l="38100" t="38100" r="48260" b="44450"/>
                <wp:wrapNone/>
                <wp:docPr id="59" name="Рукописный ввод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9000" cy="108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9EFD37" id="Рукописный ввод 59" o:spid="_x0000_s1026" type="#_x0000_t75" style="position:absolute;margin-left:433.7pt;margin-top:2.2pt;width:1.4pt;height:9.2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">
                <v:imagedata r:id="rId3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082F60E7" wp14:editId="0977D683">
                <wp:simplePos x="0" y="0"/>
                <wp:positionH relativeFrom="column">
                  <wp:posOffset>4128135</wp:posOffset>
                </wp:positionH>
                <wp:positionV relativeFrom="paragraph">
                  <wp:posOffset>828675</wp:posOffset>
                </wp:positionV>
                <wp:extent cx="104435" cy="166680"/>
                <wp:effectExtent l="38100" t="38100" r="48260" b="43180"/>
                <wp:wrapNone/>
                <wp:docPr id="58" name="Рукописный ввод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4435" cy="1666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06FD003" id="Рукописный ввод 58" o:spid="_x0000_s1026" type="#_x0000_t75" style="position:absolute;margin-left:324.7pt;margin-top:64.9pt;width:8.9pt;height:13.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">
                <v:imagedata r:id="rId3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521C243A" wp14:editId="7004C5D4">
                <wp:simplePos x="0" y="0"/>
                <wp:positionH relativeFrom="column">
                  <wp:posOffset>5344469</wp:posOffset>
                </wp:positionH>
                <wp:positionV relativeFrom="paragraph">
                  <wp:posOffset>132989</wp:posOffset>
                </wp:positionV>
                <wp:extent cx="8389" cy="671119"/>
                <wp:effectExtent l="0" t="0" r="29845" b="34290"/>
                <wp:wrapNone/>
                <wp:docPr id="53" name="Прямая соединительная линия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89" cy="67111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C974243" id="Прямая соединительная линия 53" o:spid="_x0000_s1026" style="position:absolute;flip:x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0.8pt,10.45pt" to="421.45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" strokecolor="#4472c4 [3204]" strokeweight=".5pt">
                <v:stroke joinstyle="miter"/>
              </v:line>
            </w:pict>
          </mc:Fallback>
        </mc:AlternateContent>
      </w:r>
      <w:r w:rsidR="00E146BE">
        <w:rPr>
          <w:noProof/>
          <w:lang w:val="en-US"/>
        </w:rPr>
        <w:drawing>
          <wp:inline distT="0" distB="0" distL="0" distR="0" wp14:anchorId="1E8382E0" wp14:editId="77BFA7A2">
            <wp:extent cx="6840855" cy="1064895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35587" w14:textId="008678DA" w:rsidR="00260723" w:rsidRPr="00260723" w:rsidRDefault="00260723" w:rsidP="00E146BE">
      <w:pPr>
        <w:rPr>
          <w:lang w:val="en-US"/>
        </w:rPr>
      </w:pPr>
      <w:r w:rsidRPr="00260723">
        <w:rPr>
          <w:noProof/>
          <w:lang w:val="en-US"/>
        </w:rPr>
        <w:drawing>
          <wp:inline distT="0" distB="0" distL="0" distR="0" wp14:anchorId="41D6E8A9" wp14:editId="3A2DBC43">
            <wp:extent cx="6840855" cy="3865245"/>
            <wp:effectExtent l="0" t="0" r="0" b="190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86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F30DD" w14:textId="179F909B" w:rsidR="005E386C" w:rsidRDefault="00260723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5F7B58FB" wp14:editId="7472A320">
                <wp:simplePos x="0" y="0"/>
                <wp:positionH relativeFrom="column">
                  <wp:posOffset>5936837</wp:posOffset>
                </wp:positionH>
                <wp:positionV relativeFrom="paragraph">
                  <wp:posOffset>422091</wp:posOffset>
                </wp:positionV>
                <wp:extent cx="54000" cy="96480"/>
                <wp:effectExtent l="38100" t="38100" r="41275" b="37465"/>
                <wp:wrapNone/>
                <wp:docPr id="100" name="Рукописный ввод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4000" cy="964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EE197A" id="Рукописный ввод 100" o:spid="_x0000_s1026" type="#_x0000_t75" style="position:absolute;margin-left:467.1pt;margin-top:32.9pt;width:4.95pt;height:8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">
                <v:imagedata r:id="rId3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07C65240" wp14:editId="6D8E8739">
                <wp:simplePos x="0" y="0"/>
                <wp:positionH relativeFrom="column">
                  <wp:posOffset>5008757</wp:posOffset>
                </wp:positionH>
                <wp:positionV relativeFrom="paragraph">
                  <wp:posOffset>457371</wp:posOffset>
                </wp:positionV>
                <wp:extent cx="98280" cy="59760"/>
                <wp:effectExtent l="38100" t="38100" r="35560" b="35560"/>
                <wp:wrapNone/>
                <wp:docPr id="99" name="Рукописный ввод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98280" cy="59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A598202" id="Рукописный ввод 99" o:spid="_x0000_s1026" type="#_x0000_t75" style="position:absolute;margin-left:394.05pt;margin-top:35.65pt;width:8.45pt;height:5.4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">
                <v:imagedata r:id="rId3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C56FAA4" wp14:editId="05AB6219">
                <wp:simplePos x="0" y="0"/>
                <wp:positionH relativeFrom="column">
                  <wp:posOffset>5621117</wp:posOffset>
                </wp:positionH>
                <wp:positionV relativeFrom="paragraph">
                  <wp:posOffset>451251</wp:posOffset>
                </wp:positionV>
                <wp:extent cx="71280" cy="128880"/>
                <wp:effectExtent l="38100" t="38100" r="43180" b="43180"/>
                <wp:wrapNone/>
                <wp:docPr id="98" name="Рукописный ввод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71280" cy="128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A89E0CC" id="Рукописный ввод 98" o:spid="_x0000_s1026" type="#_x0000_t75" style="position:absolute;margin-left:442.25pt;margin-top:35.2pt;width:6.3pt;height:10.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">
                <v:imagedata r:id="rId4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78F445D6" wp14:editId="30A56FC9">
                <wp:simplePos x="0" y="0"/>
                <wp:positionH relativeFrom="column">
                  <wp:posOffset>5579357</wp:posOffset>
                </wp:positionH>
                <wp:positionV relativeFrom="paragraph">
                  <wp:posOffset>458811</wp:posOffset>
                </wp:positionV>
                <wp:extent cx="25920" cy="122040"/>
                <wp:effectExtent l="38100" t="38100" r="31750" b="30480"/>
                <wp:wrapNone/>
                <wp:docPr id="97" name="Рукописный ввод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5920" cy="122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C7DE96B" id="Рукописный ввод 97" o:spid="_x0000_s1026" type="#_x0000_t75" style="position:absolute;margin-left:438.95pt;margin-top:35.8pt;width:2.75pt;height:10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">
                <v:imagedata r:id="rId4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36061FBB" wp14:editId="56ECEA81">
                <wp:simplePos x="0" y="0"/>
                <wp:positionH relativeFrom="column">
                  <wp:posOffset>5392877</wp:posOffset>
                </wp:positionH>
                <wp:positionV relativeFrom="paragraph">
                  <wp:posOffset>672651</wp:posOffset>
                </wp:positionV>
                <wp:extent cx="128160" cy="159840"/>
                <wp:effectExtent l="38100" t="38100" r="43815" b="31115"/>
                <wp:wrapNone/>
                <wp:docPr id="96" name="Рукописный ввод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28160" cy="159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89B4D5A" id="Рукописный ввод 96" o:spid="_x0000_s1026" type="#_x0000_t75" style="position:absolute;margin-left:424.3pt;margin-top:52.6pt;width:10.8pt;height:13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">
                <v:imagedata r:id="rId4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24266729" wp14:editId="5B0A99BC">
                <wp:simplePos x="0" y="0"/>
                <wp:positionH relativeFrom="column">
                  <wp:posOffset>5494655</wp:posOffset>
                </wp:positionH>
                <wp:positionV relativeFrom="paragraph">
                  <wp:posOffset>899795</wp:posOffset>
                </wp:positionV>
                <wp:extent cx="82815" cy="143510"/>
                <wp:effectExtent l="38100" t="38100" r="31750" b="46990"/>
                <wp:wrapNone/>
                <wp:docPr id="95" name="Рукописный ввод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2815" cy="1435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8AFB3CD" id="Рукописный ввод 95" o:spid="_x0000_s1026" type="#_x0000_t75" style="position:absolute;margin-left:432.3pt;margin-top:70.5pt;width:7.2pt;height:1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">
                <v:imagedata r:id="rId4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2ED1C544" wp14:editId="47CF8924">
                <wp:simplePos x="0" y="0"/>
                <wp:positionH relativeFrom="column">
                  <wp:posOffset>5512249</wp:posOffset>
                </wp:positionH>
                <wp:positionV relativeFrom="paragraph">
                  <wp:posOffset>179035</wp:posOffset>
                </wp:positionV>
                <wp:extent cx="0" cy="654341"/>
                <wp:effectExtent l="0" t="0" r="38100" b="31750"/>
                <wp:wrapNone/>
                <wp:docPr id="90" name="Прямая соединительная линия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543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62DD8D1" id="Прямая соединительная линия 90" o:spid="_x0000_s1026" style="position:absolute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4.05pt,14.1pt" to="434.05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606AA3EB" wp14:editId="55870E89">
                <wp:simplePos x="0" y="0"/>
                <wp:positionH relativeFrom="column">
                  <wp:posOffset>6491597</wp:posOffset>
                </wp:positionH>
                <wp:positionV relativeFrom="paragraph">
                  <wp:posOffset>906291</wp:posOffset>
                </wp:positionV>
                <wp:extent cx="145080" cy="146880"/>
                <wp:effectExtent l="38100" t="38100" r="26670" b="43815"/>
                <wp:wrapNone/>
                <wp:docPr id="89" name="Рукописный ввод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45080" cy="146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4035920" id="Рукописный ввод 89" o:spid="_x0000_s1026" type="#_x0000_t75" style="position:absolute;margin-left:510.8pt;margin-top:71pt;width:12.1pt;height:12.2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">
                <v:imagedata r:id="rId4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05400A3E" wp14:editId="570095EC">
                <wp:simplePos x="0" y="0"/>
                <wp:positionH relativeFrom="column">
                  <wp:posOffset>5678717</wp:posOffset>
                </wp:positionH>
                <wp:positionV relativeFrom="paragraph">
                  <wp:posOffset>-15309</wp:posOffset>
                </wp:positionV>
                <wp:extent cx="73080" cy="171720"/>
                <wp:effectExtent l="38100" t="38100" r="41275" b="38100"/>
                <wp:wrapNone/>
                <wp:docPr id="88" name="Рукописный ввод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73080" cy="171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92C84E9" id="Рукописный ввод 88" o:spid="_x0000_s1026" type="#_x0000_t75" style="position:absolute;margin-left:446.8pt;margin-top:-1.55pt;width:6.45pt;height:14.2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">
                <v:imagedata r:id="rId5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5C15D0E6" wp14:editId="2F41C28E">
                <wp:simplePos x="0" y="0"/>
                <wp:positionH relativeFrom="column">
                  <wp:posOffset>5679797</wp:posOffset>
                </wp:positionH>
                <wp:positionV relativeFrom="paragraph">
                  <wp:posOffset>-22509</wp:posOffset>
                </wp:positionV>
                <wp:extent cx="360" cy="131760"/>
                <wp:effectExtent l="38100" t="38100" r="38100" b="40005"/>
                <wp:wrapNone/>
                <wp:docPr id="87" name="Рукописный ввод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360" cy="131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F1F6875" id="Рукописный ввод 87" o:spid="_x0000_s1026" type="#_x0000_t75" style="position:absolute;margin-left:446.9pt;margin-top:-2.1pt;width:.75pt;height:11.0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">
                <v:imagedata r:id="rId5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71ED1858" wp14:editId="21F17E14">
                <wp:simplePos x="0" y="0"/>
                <wp:positionH relativeFrom="column">
                  <wp:posOffset>4404360</wp:posOffset>
                </wp:positionH>
                <wp:positionV relativeFrom="paragraph">
                  <wp:posOffset>958850</wp:posOffset>
                </wp:positionV>
                <wp:extent cx="116815" cy="135255"/>
                <wp:effectExtent l="38100" t="38100" r="17145" b="36195"/>
                <wp:wrapNone/>
                <wp:docPr id="86" name="Рукописный ввод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16815" cy="13525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5A87438" id="Рукописный ввод 86" o:spid="_x0000_s1026" type="#_x0000_t75" style="position:absolute;margin-left:346.45pt;margin-top:75.15pt;width:9.95pt;height:11.3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">
                <v:imagedata r:id="rId5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02D3A34D" wp14:editId="2E049B01">
                <wp:simplePos x="0" y="0"/>
                <wp:positionH relativeFrom="column">
                  <wp:posOffset>67397</wp:posOffset>
                </wp:positionH>
                <wp:positionV relativeFrom="paragraph">
                  <wp:posOffset>631971</wp:posOffset>
                </wp:positionV>
                <wp:extent cx="360" cy="360"/>
                <wp:effectExtent l="38100" t="38100" r="38100" b="38100"/>
                <wp:wrapNone/>
                <wp:docPr id="81" name="Рукописный ввод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30BA4D5" id="Рукописный ввод 81" o:spid="_x0000_s1026" type="#_x0000_t75" style="position:absolute;margin-left:4.95pt;margin-top:49.4pt;width:.75pt;height:.7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">
                <v:imagedata r:id="rId6" o:title=""/>
              </v:shape>
            </w:pict>
          </mc:Fallback>
        </mc:AlternateContent>
      </w:r>
      <w:r w:rsidR="005E386C">
        <w:rPr>
          <w:noProof/>
          <w:lang w:val="en-US"/>
        </w:rPr>
        <w:drawing>
          <wp:inline distT="0" distB="0" distL="0" distR="0" wp14:anchorId="76608DA5" wp14:editId="58C4CB1E">
            <wp:extent cx="6840855" cy="105727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8710F" w14:textId="53D9022C" w:rsidR="00110860" w:rsidRDefault="008B587B" w:rsidP="00E146BE">
      <w:pPr>
        <w:rPr>
          <w:lang w:val="en-US"/>
        </w:rPr>
      </w:pPr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47353258" wp14:editId="13E82C11">
                <wp:simplePos x="0" y="0"/>
                <wp:positionH relativeFrom="column">
                  <wp:posOffset>-73229</wp:posOffset>
                </wp:positionH>
                <wp:positionV relativeFrom="paragraph">
                  <wp:posOffset>2507166</wp:posOffset>
                </wp:positionV>
                <wp:extent cx="360" cy="360"/>
                <wp:effectExtent l="38100" t="38100" r="38100" b="38100"/>
                <wp:wrapNone/>
                <wp:docPr id="72" name="Рукописный ввод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9E0DDEE" id="Рукописный ввод 72" o:spid="_x0000_s1026" type="#_x0000_t75" style="position:absolute;margin-left:-6.1pt;margin-top:197.05pt;width:.75pt;height: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">
                <v:imagedata r:id="rId5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1C7917B3" wp14:editId="17C93A9A">
                <wp:simplePos x="0" y="0"/>
                <wp:positionH relativeFrom="column">
                  <wp:posOffset>-119669</wp:posOffset>
                </wp:positionH>
                <wp:positionV relativeFrom="paragraph">
                  <wp:posOffset>2444886</wp:posOffset>
                </wp:positionV>
                <wp:extent cx="360" cy="360"/>
                <wp:effectExtent l="38100" t="38100" r="38100" b="38100"/>
                <wp:wrapNone/>
                <wp:docPr id="56" name="Рукописный ввод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3F851BB" id="Рукописный ввод 56" o:spid="_x0000_s1026" type="#_x0000_t75" style="position:absolute;margin-left:-9.75pt;margin-top:192.15pt;width:.75pt;height: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">
                <v:imagedata r:id="rId58" o:title=""/>
              </v:shape>
            </w:pict>
          </mc:Fallback>
        </mc:AlternateContent>
      </w:r>
      <w:r w:rsidR="00110860" w:rsidRPr="00110860">
        <w:rPr>
          <w:noProof/>
          <w:lang w:val="en-US"/>
        </w:rPr>
        <w:drawing>
          <wp:inline distT="0" distB="0" distL="0" distR="0" wp14:anchorId="73D3EA9E" wp14:editId="257490D9">
            <wp:extent cx="6840855" cy="3179445"/>
            <wp:effectExtent l="0" t="0" r="0" b="190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17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D89D2" w14:textId="759B085F" w:rsidR="00260723" w:rsidRPr="00260723" w:rsidRDefault="00260723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579D2A68" wp14:editId="492BA4B7">
                <wp:simplePos x="0" y="0"/>
                <wp:positionH relativeFrom="column">
                  <wp:posOffset>638357</wp:posOffset>
                </wp:positionH>
                <wp:positionV relativeFrom="paragraph">
                  <wp:posOffset>767116</wp:posOffset>
                </wp:positionV>
                <wp:extent cx="360" cy="360"/>
                <wp:effectExtent l="38100" t="38100" r="38100" b="38100"/>
                <wp:wrapNone/>
                <wp:docPr id="91" name="Рукописный ввод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C56633E" id="Рукописный ввод 91" o:spid="_x0000_s1026" type="#_x0000_t75" style="position:absolute;margin-left:49.9pt;margin-top:60.05pt;width:.75pt;height:.7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">
                <v:imagedata r:id="rId6" o:title=""/>
              </v:shape>
            </w:pict>
          </mc:Fallback>
        </mc:AlternateContent>
      </w:r>
    </w:p>
    <w:p w14:paraId="69E54CCA" w14:textId="68E4327E" w:rsidR="00502E84" w:rsidRDefault="008B587B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AEF43A3" wp14:editId="062B3E1F">
                <wp:simplePos x="0" y="0"/>
                <wp:positionH relativeFrom="column">
                  <wp:posOffset>5831205</wp:posOffset>
                </wp:positionH>
                <wp:positionV relativeFrom="paragraph">
                  <wp:posOffset>1148715</wp:posOffset>
                </wp:positionV>
                <wp:extent cx="62890" cy="89535"/>
                <wp:effectExtent l="38100" t="38100" r="32385" b="43815"/>
                <wp:wrapNone/>
                <wp:docPr id="114" name="Рукописный ввод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62890" cy="8953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E1FE88" id="Рукописный ввод 114" o:spid="_x0000_s1026" type="#_x0000_t75" style="position:absolute;margin-left:458.8pt;margin-top:90.1pt;width:5.65pt;height:7.7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">
                <v:imagedata r:id="rId6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BE71F96" wp14:editId="44228D04">
                <wp:simplePos x="0" y="0"/>
                <wp:positionH relativeFrom="column">
                  <wp:posOffset>4908550</wp:posOffset>
                </wp:positionH>
                <wp:positionV relativeFrom="paragraph">
                  <wp:posOffset>1141095</wp:posOffset>
                </wp:positionV>
                <wp:extent cx="104830" cy="123190"/>
                <wp:effectExtent l="38100" t="38100" r="47625" b="48260"/>
                <wp:wrapNone/>
                <wp:docPr id="111" name="Рукописный ввод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04830" cy="12319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1431824" id="Рукописный ввод 111" o:spid="_x0000_s1026" type="#_x0000_t75" style="position:absolute;margin-left:386.15pt;margin-top:89.5pt;width:8.95pt;height:10.4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">
                <v:imagedata r:id="rId6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558EB050" wp14:editId="77889D6D">
                <wp:simplePos x="0" y="0"/>
                <wp:positionH relativeFrom="column">
                  <wp:posOffset>5825011</wp:posOffset>
                </wp:positionH>
                <wp:positionV relativeFrom="paragraph">
                  <wp:posOffset>730531</wp:posOffset>
                </wp:positionV>
                <wp:extent cx="45360" cy="109800"/>
                <wp:effectExtent l="38100" t="38100" r="31115" b="43180"/>
                <wp:wrapNone/>
                <wp:docPr id="108" name="Рукописный ввод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45360" cy="1098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2E29292" id="Рукописный ввод 108" o:spid="_x0000_s1026" type="#_x0000_t75" style="position:absolute;margin-left:458.3pt;margin-top:57.15pt;width:4.25pt;height:9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">
                <v:imagedata r:id="rId6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6F8EA81F" wp14:editId="3574B9B5">
                <wp:simplePos x="0" y="0"/>
                <wp:positionH relativeFrom="column">
                  <wp:posOffset>4917091</wp:posOffset>
                </wp:positionH>
                <wp:positionV relativeFrom="paragraph">
                  <wp:posOffset>746011</wp:posOffset>
                </wp:positionV>
                <wp:extent cx="73080" cy="105120"/>
                <wp:effectExtent l="38100" t="38100" r="41275" b="47625"/>
                <wp:wrapNone/>
                <wp:docPr id="107" name="Рукописный ввод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73080" cy="1051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8D3B99C" id="Рукописный ввод 107" o:spid="_x0000_s1026" type="#_x0000_t75" style="position:absolute;margin-left:386.8pt;margin-top:58.4pt;width:6.45pt;height:9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">
                <v:imagedata r:id="rId6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26A1A5A2" wp14:editId="530C8334">
                <wp:simplePos x="0" y="0"/>
                <wp:positionH relativeFrom="column">
                  <wp:posOffset>5389245</wp:posOffset>
                </wp:positionH>
                <wp:positionV relativeFrom="paragraph">
                  <wp:posOffset>683260</wp:posOffset>
                </wp:positionV>
                <wp:extent cx="86520" cy="187325"/>
                <wp:effectExtent l="38100" t="38100" r="46990" b="41275"/>
                <wp:wrapNone/>
                <wp:docPr id="71" name="Рукописный ввод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86520" cy="18732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5D6949E" id="Рукописный ввод 71" o:spid="_x0000_s1026" type="#_x0000_t75" style="position:absolute;margin-left:424pt;margin-top:53.45pt;width:7.5pt;height:15.4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">
                <v:imagedata r:id="rId7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50786654" wp14:editId="604B14BB">
                <wp:simplePos x="0" y="0"/>
                <wp:positionH relativeFrom="column">
                  <wp:posOffset>5366731</wp:posOffset>
                </wp:positionH>
                <wp:positionV relativeFrom="paragraph">
                  <wp:posOffset>1032931</wp:posOffset>
                </wp:positionV>
                <wp:extent cx="173160" cy="162360"/>
                <wp:effectExtent l="38100" t="38100" r="36830" b="47625"/>
                <wp:wrapNone/>
                <wp:docPr id="68" name="Рукописный ввод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73160" cy="162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67EA56B" id="Рукописный ввод 68" o:spid="_x0000_s1026" type="#_x0000_t75" style="position:absolute;margin-left:422.25pt;margin-top:81pt;width:14.35pt;height:13.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">
                <v:imagedata r:id="rId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5EF3E388" wp14:editId="1FD00C5B">
                <wp:simplePos x="0" y="0"/>
                <wp:positionH relativeFrom="column">
                  <wp:posOffset>5265420</wp:posOffset>
                </wp:positionH>
                <wp:positionV relativeFrom="paragraph">
                  <wp:posOffset>1296035</wp:posOffset>
                </wp:positionV>
                <wp:extent cx="93730" cy="124460"/>
                <wp:effectExtent l="38100" t="38100" r="40005" b="46990"/>
                <wp:wrapNone/>
                <wp:docPr id="64" name="Рукописный ввод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93730" cy="1244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770D9F4" id="Рукописный ввод 64" o:spid="_x0000_s1026" type="#_x0000_t75" style="position:absolute;margin-left:414.25pt;margin-top:101.7pt;width:8.1pt;height:10.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">
                <v:imagedata r:id="rId7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7E379A4C" wp14:editId="3740387F">
                <wp:simplePos x="0" y="0"/>
                <wp:positionH relativeFrom="column">
                  <wp:posOffset>5351080</wp:posOffset>
                </wp:positionH>
                <wp:positionV relativeFrom="paragraph">
                  <wp:posOffset>381947</wp:posOffset>
                </wp:positionV>
                <wp:extent cx="0" cy="821410"/>
                <wp:effectExtent l="0" t="0" r="38100" b="36195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214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9C5C1B9" id="Прямая соединительная линия 55" o:spid="_x0000_s1026" style="position:absolute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1.35pt,30.05pt" to="421.35pt,9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" strokecolor="#4472c4 [3204]" strokeweight=".5pt">
                <v:stroke joinstyle="miter"/>
              </v:lin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057CFAC7" wp14:editId="040D268D">
            <wp:extent cx="6840855" cy="1310005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B9AA3" w14:textId="08EF7978" w:rsidR="008B587B" w:rsidRDefault="008B587B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6613930F" wp14:editId="380186B5">
                <wp:simplePos x="0" y="0"/>
                <wp:positionH relativeFrom="column">
                  <wp:posOffset>2414011</wp:posOffset>
                </wp:positionH>
                <wp:positionV relativeFrom="paragraph">
                  <wp:posOffset>274226</wp:posOffset>
                </wp:positionV>
                <wp:extent cx="360" cy="3240"/>
                <wp:effectExtent l="38100" t="38100" r="38100" b="34925"/>
                <wp:wrapNone/>
                <wp:docPr id="115" name="Рукописный ввод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60" cy="32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60AD8D7" id="Рукописный ввод 115" o:spid="_x0000_s1026" type="#_x0000_t75" style="position:absolute;margin-left:189.75pt;margin-top:21.25pt;width:.75pt;height:.9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">
                <v:imagedata r:id="rId7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94A6287" wp14:editId="68920059">
                <wp:simplePos x="0" y="0"/>
                <wp:positionH relativeFrom="column">
                  <wp:posOffset>5281295</wp:posOffset>
                </wp:positionH>
                <wp:positionV relativeFrom="paragraph">
                  <wp:posOffset>60325</wp:posOffset>
                </wp:positionV>
                <wp:extent cx="154665" cy="127000"/>
                <wp:effectExtent l="38100" t="38100" r="36195" b="44450"/>
                <wp:wrapNone/>
                <wp:docPr id="106" name="Рукописный ввод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54665" cy="1270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0D5F428" id="Рукописный ввод 106" o:spid="_x0000_s1026" type="#_x0000_t75" style="position:absolute;margin-left:415.5pt;margin-top:4.4pt;width:12.9pt;height:10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">
                <v:imagedata r:id="rId8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21ED538" wp14:editId="77192CDD">
                <wp:simplePos x="0" y="0"/>
                <wp:positionH relativeFrom="column">
                  <wp:posOffset>5521325</wp:posOffset>
                </wp:positionH>
                <wp:positionV relativeFrom="paragraph">
                  <wp:posOffset>78105</wp:posOffset>
                </wp:positionV>
                <wp:extent cx="883920" cy="74895"/>
                <wp:effectExtent l="38100" t="38100" r="11430" b="40005"/>
                <wp:wrapNone/>
                <wp:docPr id="94" name="Рукописный ввод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883920" cy="7489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80A7438" id="Рукописный ввод 94" o:spid="_x0000_s1026" type="#_x0000_t75" style="position:absolute;margin-left:434.4pt;margin-top:5.8pt;width:70.3pt;height:6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">
                <v:imagedata r:id="rId8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1E8AAD4F" wp14:editId="25A83D61">
                <wp:simplePos x="0" y="0"/>
                <wp:positionH relativeFrom="column">
                  <wp:posOffset>4528185</wp:posOffset>
                </wp:positionH>
                <wp:positionV relativeFrom="paragraph">
                  <wp:posOffset>44450</wp:posOffset>
                </wp:positionV>
                <wp:extent cx="715010" cy="161640"/>
                <wp:effectExtent l="38100" t="38100" r="8890" b="48260"/>
                <wp:wrapNone/>
                <wp:docPr id="85" name="Рукописный ввод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715010" cy="161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190018D" id="Рукописный ввод 85" o:spid="_x0000_s1026" type="#_x0000_t75" style="position:absolute;margin-left:356.2pt;margin-top:3.15pt;width:57pt;height:13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">
                <v:imagedata r:id="rId8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5547DF59" wp14:editId="450816AB">
                <wp:simplePos x="0" y="0"/>
                <wp:positionH relativeFrom="column">
                  <wp:posOffset>6373651</wp:posOffset>
                </wp:positionH>
                <wp:positionV relativeFrom="paragraph">
                  <wp:posOffset>-171814</wp:posOffset>
                </wp:positionV>
                <wp:extent cx="24120" cy="356040"/>
                <wp:effectExtent l="38100" t="38100" r="33655" b="44450"/>
                <wp:wrapNone/>
                <wp:docPr id="82" name="Рукописный ввод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4120" cy="356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02FCBF6" id="Рукописный ввод 82" o:spid="_x0000_s1026" type="#_x0000_t75" style="position:absolute;margin-left:501.5pt;margin-top:-13.9pt;width:2.65pt;height:28.7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">
                <v:imagedata r:id="rId8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50A6A706" wp14:editId="03B00474">
                <wp:simplePos x="0" y="0"/>
                <wp:positionH relativeFrom="column">
                  <wp:posOffset>4459891</wp:posOffset>
                </wp:positionH>
                <wp:positionV relativeFrom="paragraph">
                  <wp:posOffset>-117814</wp:posOffset>
                </wp:positionV>
                <wp:extent cx="16560" cy="255240"/>
                <wp:effectExtent l="38100" t="38100" r="40640" b="31115"/>
                <wp:wrapNone/>
                <wp:docPr id="76" name="Рукописный ввод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6560" cy="2552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C49E778" id="Рукописный ввод 76" o:spid="_x0000_s1026" type="#_x0000_t75" style="position:absolute;margin-left:350.8pt;margin-top:-9.65pt;width:2pt;height:20.8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">
                <v:imagedata r:id="rId88" o:title=""/>
              </v:shape>
            </w:pict>
          </mc:Fallback>
        </mc:AlternateContent>
      </w:r>
    </w:p>
    <w:p w14:paraId="75B97A81" w14:textId="3AA30B36" w:rsidR="007022F2" w:rsidRDefault="007022F2" w:rsidP="00E146BE">
      <w:pPr>
        <w:rPr>
          <w:noProof/>
          <w:lang w:val="en-US"/>
        </w:rPr>
      </w:pPr>
      <w:r w:rsidRPr="007022F2">
        <w:rPr>
          <w:noProof/>
          <w:lang w:val="en-US"/>
        </w:rPr>
        <w:drawing>
          <wp:inline distT="0" distB="0" distL="0" distR="0" wp14:anchorId="1BF1FB8C" wp14:editId="5EB533D4">
            <wp:extent cx="6840855" cy="3139440"/>
            <wp:effectExtent l="0" t="0" r="0" b="381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587B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E54F046" wp14:editId="66F90639">
                <wp:simplePos x="0" y="0"/>
                <wp:positionH relativeFrom="column">
                  <wp:posOffset>732451</wp:posOffset>
                </wp:positionH>
                <wp:positionV relativeFrom="paragraph">
                  <wp:posOffset>1316876</wp:posOffset>
                </wp:positionV>
                <wp:extent cx="360" cy="360"/>
                <wp:effectExtent l="38100" t="38100" r="38100" b="38100"/>
                <wp:wrapNone/>
                <wp:docPr id="119" name="Рукописный ввод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6BC6F3A" id="Рукописный ввод 119" o:spid="_x0000_s1026" type="#_x0000_t75" style="position:absolute;margin-left:57.3pt;margin-top:103.35pt;width:.75pt;height:.7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">
                <v:imagedata r:id="rId58" o:title=""/>
              </v:shape>
            </w:pict>
          </mc:Fallback>
        </mc:AlternateContent>
      </w:r>
      <w:r w:rsidR="008B587B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931B198" wp14:editId="716F4EB1">
                <wp:simplePos x="0" y="0"/>
                <wp:positionH relativeFrom="column">
                  <wp:posOffset>5660851</wp:posOffset>
                </wp:positionH>
                <wp:positionV relativeFrom="paragraph">
                  <wp:posOffset>735476</wp:posOffset>
                </wp:positionV>
                <wp:extent cx="360" cy="360"/>
                <wp:effectExtent l="38100" t="38100" r="38100" b="38100"/>
                <wp:wrapNone/>
                <wp:docPr id="118" name="Рукописный ввод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DC4E51E" id="Рукописный ввод 118" o:spid="_x0000_s1026" type="#_x0000_t75" style="position:absolute;margin-left:445.4pt;margin-top:57.55pt;width:.75pt;height:.7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">
                <v:imagedata r:id="rId58" o:title=""/>
              </v:shape>
            </w:pict>
          </mc:Fallback>
        </mc:AlternateContent>
      </w:r>
      <w:r w:rsidR="008B587B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07DF47EE" wp14:editId="1F8BBB4B">
                <wp:simplePos x="0" y="0"/>
                <wp:positionH relativeFrom="column">
                  <wp:posOffset>5149651</wp:posOffset>
                </wp:positionH>
                <wp:positionV relativeFrom="paragraph">
                  <wp:posOffset>208796</wp:posOffset>
                </wp:positionV>
                <wp:extent cx="360" cy="8280"/>
                <wp:effectExtent l="38100" t="38100" r="38100" b="48895"/>
                <wp:wrapNone/>
                <wp:docPr id="117" name="Рукописный ввод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E5868E6" id="Рукописный ввод 117" o:spid="_x0000_s1026" type="#_x0000_t75" style="position:absolute;margin-left:405.15pt;margin-top:16.1pt;width:.75pt;height:1.3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">
                <v:imagedata r:id="rId93" o:title=""/>
              </v:shape>
            </w:pict>
          </mc:Fallback>
        </mc:AlternateContent>
      </w:r>
      <w:r w:rsidR="008B587B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28942B8B" wp14:editId="34F23243">
                <wp:simplePos x="0" y="0"/>
                <wp:positionH relativeFrom="column">
                  <wp:posOffset>4180891</wp:posOffset>
                </wp:positionH>
                <wp:positionV relativeFrom="paragraph">
                  <wp:posOffset>634676</wp:posOffset>
                </wp:positionV>
                <wp:extent cx="360" cy="360"/>
                <wp:effectExtent l="38100" t="38100" r="38100" b="38100"/>
                <wp:wrapNone/>
                <wp:docPr id="116" name="Рукописный ввод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283CF4" id="Рукописный ввод 116" o:spid="_x0000_s1026" type="#_x0000_t75" style="position:absolute;margin-left:328.85pt;margin-top:49.6pt;width:.75pt;height:.7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C3Gd/uywEAAJIEAAAQAAAAAAAAAAAAAAAAANMD&#10;AABkcnMvaW5rL2luazEueG1sUEsBAi0AFAAGAAgAAAAhACs6aU/eAAAACgEAAA8AAAAAAAAAAAAA&#10;AAAAzAUAAGRycy9kb3ducmV2LnhtbFBLAQItABQABgAIAAAAIQB5GLydvwAAACEBAAAZAAAAAAAA&#10;AAAAAAAAANcGAABkcnMvX3JlbHMvZTJvRG9jLnhtbC5yZWxzUEsFBgAAAAAGAAYAeAEAAM0HAAAA&#10;AA==&#10;">
                <v:imagedata r:id="rId58" o:title=""/>
              </v:shape>
            </w:pict>
          </mc:Fallback>
        </mc:AlternateContent>
      </w:r>
      <w:r w:rsidR="00F52CB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2CA1D499" wp14:editId="10949C8A">
                <wp:simplePos x="0" y="0"/>
                <wp:positionH relativeFrom="column">
                  <wp:posOffset>2798562</wp:posOffset>
                </wp:positionH>
                <wp:positionV relativeFrom="paragraph">
                  <wp:posOffset>611003</wp:posOffset>
                </wp:positionV>
                <wp:extent cx="360" cy="360"/>
                <wp:effectExtent l="38100" t="38100" r="57150" b="57150"/>
                <wp:wrapNone/>
                <wp:docPr id="74" name="Рукописный ввод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8BD8DC1" id="Рукописный ввод 74" o:spid="_x0000_s1026" type="#_x0000_t75" style="position:absolute;margin-left:219.65pt;margin-top:47.4pt;width:1.45pt;height:1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">
                <v:imagedata r:id="rId96" o:title=""/>
              </v:shape>
            </w:pict>
          </mc:Fallback>
        </mc:AlternateContent>
      </w:r>
      <w:r w:rsidR="00F52CB7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139A4B3" wp14:editId="222E671D">
                <wp:simplePos x="0" y="0"/>
                <wp:positionH relativeFrom="column">
                  <wp:posOffset>2948305</wp:posOffset>
                </wp:positionH>
                <wp:positionV relativeFrom="paragraph">
                  <wp:posOffset>676910</wp:posOffset>
                </wp:positionV>
                <wp:extent cx="99695" cy="41910"/>
                <wp:effectExtent l="38100" t="57150" r="52705" b="53340"/>
                <wp:wrapNone/>
                <wp:docPr id="73" name="Рукописный ввод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99695" cy="419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1EA461B" id="Рукописный ввод 73" o:spid="_x0000_s1026" type="#_x0000_t75" style="position:absolute;margin-left:231.45pt;margin-top:52.6pt;width:9.25pt;height:4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">
                <v:imagedata r:id="rId98" o:title=""/>
              </v:shape>
            </w:pict>
          </mc:Fallback>
        </mc:AlternateContent>
      </w:r>
    </w:p>
    <w:p w14:paraId="41F855A1" w14:textId="6CD8F7F8" w:rsidR="003F2425" w:rsidRDefault="007022F2" w:rsidP="00E146BE"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B1AD7EA" wp14:editId="3FD97A38">
                <wp:simplePos x="0" y="0"/>
                <wp:positionH relativeFrom="column">
                  <wp:posOffset>5900420</wp:posOffset>
                </wp:positionH>
                <wp:positionV relativeFrom="paragraph">
                  <wp:posOffset>1816735</wp:posOffset>
                </wp:positionV>
                <wp:extent cx="109485" cy="116255"/>
                <wp:effectExtent l="38100" t="38100" r="43180" b="36195"/>
                <wp:wrapNone/>
                <wp:docPr id="196" name="Рукописный ввод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9485" cy="11625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B62B6CD" id="Рукописный ввод 196" o:spid="_x0000_s1026" type="#_x0000_t75" style="position:absolute;margin-left:464.25pt;margin-top:142.7pt;width:9.3pt;height:9.8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">
                <v:imagedata r:id="rId10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5FA5414C" wp14:editId="6BDCDCC9">
                <wp:simplePos x="0" y="0"/>
                <wp:positionH relativeFrom="column">
                  <wp:posOffset>6622771</wp:posOffset>
                </wp:positionH>
                <wp:positionV relativeFrom="paragraph">
                  <wp:posOffset>1732482</wp:posOffset>
                </wp:positionV>
                <wp:extent cx="90000" cy="155160"/>
                <wp:effectExtent l="38100" t="38100" r="43815" b="35560"/>
                <wp:wrapNone/>
                <wp:docPr id="192" name="Рукописный ввод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90000" cy="1551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7F8FB0A" id="Рукописный ввод 192" o:spid="_x0000_s1026" type="#_x0000_t75" style="position:absolute;margin-left:521.15pt;margin-top:136.05pt;width:7.8pt;height:12.9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">
                <v:imagedata r:id="rId10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5AC6E5AA" wp14:editId="7FC877C9">
                <wp:simplePos x="0" y="0"/>
                <wp:positionH relativeFrom="column">
                  <wp:posOffset>6001771</wp:posOffset>
                </wp:positionH>
                <wp:positionV relativeFrom="paragraph">
                  <wp:posOffset>103482</wp:posOffset>
                </wp:positionV>
                <wp:extent cx="86040" cy="142920"/>
                <wp:effectExtent l="38100" t="38100" r="28575" b="47625"/>
                <wp:wrapNone/>
                <wp:docPr id="127" name="Рукописный ввод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86040" cy="1429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012FFD6" id="Рукописный ввод 127" o:spid="_x0000_s1026" type="#_x0000_t75" style="position:absolute;margin-left:472.25pt;margin-top:7.8pt;width:7.45pt;height:11.9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">
                <v:imagedata r:id="rId10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69A8D40F" wp14:editId="1424146D">
                <wp:simplePos x="0" y="0"/>
                <wp:positionH relativeFrom="column">
                  <wp:posOffset>5994211</wp:posOffset>
                </wp:positionH>
                <wp:positionV relativeFrom="paragraph">
                  <wp:posOffset>97002</wp:posOffset>
                </wp:positionV>
                <wp:extent cx="24120" cy="135720"/>
                <wp:effectExtent l="38100" t="38100" r="33655" b="36195"/>
                <wp:wrapNone/>
                <wp:docPr id="126" name="Рукописный ввод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4120" cy="135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48E48F" id="Рукописный ввод 126" o:spid="_x0000_s1026" type="#_x0000_t75" style="position:absolute;margin-left:471.65pt;margin-top:7.3pt;width:2.65pt;height:11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">
                <v:imagedata r:id="rId10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2F0DAA03" wp14:editId="7070004C">
                <wp:simplePos x="0" y="0"/>
                <wp:positionH relativeFrom="column">
                  <wp:posOffset>5150485</wp:posOffset>
                </wp:positionH>
                <wp:positionV relativeFrom="paragraph">
                  <wp:posOffset>1569085</wp:posOffset>
                </wp:positionV>
                <wp:extent cx="108085" cy="178435"/>
                <wp:effectExtent l="38100" t="38100" r="25400" b="31115"/>
                <wp:wrapNone/>
                <wp:docPr id="125" name="Рукописный ввод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08085" cy="17843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2802BEF" id="Рукописный ввод 125" o:spid="_x0000_s1026" type="#_x0000_t75" style="position:absolute;margin-left:405.2pt;margin-top:123.2pt;width:9.2pt;height:14.7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">
                <v:imagedata r:id="rId10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18D36484" wp14:editId="59CAC1E9">
                <wp:simplePos x="0" y="0"/>
                <wp:positionH relativeFrom="column">
                  <wp:posOffset>-204989</wp:posOffset>
                </wp:positionH>
                <wp:positionV relativeFrom="paragraph">
                  <wp:posOffset>577602</wp:posOffset>
                </wp:positionV>
                <wp:extent cx="360" cy="360"/>
                <wp:effectExtent l="38100" t="38100" r="38100" b="38100"/>
                <wp:wrapNone/>
                <wp:docPr id="121" name="Рукописный ввод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5441698" id="Рукописный ввод 121" o:spid="_x0000_s1026" type="#_x0000_t75" style="position:absolute;margin-left:-16.5pt;margin-top:45.15pt;width:.75pt;height: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CCxNxXKAQAAkgQAABAAAAAAAAAAAAAAAAAA0wMA&#10;AGRycy9pbmsvaW5rMS54bWxQSwECLQAUAAYACAAAACEAWwAy9N4AAAAJAQAADwAAAAAAAAAAAAAA&#10;AADLBQAAZHJzL2Rvd25yZXYueG1sUEsBAi0AFAAGAAgAAAAhAHkYvJ2/AAAAIQEAABkAAAAAAAAA&#10;AAAAAAAA1gYAAGRycy9fcmVscy9lMm9Eb2MueG1sLnJlbHNQSwUGAAAAAAYABgB4AQAAzAcAAAAA&#10;">
                <v:imagedata r:id="rId58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0A9AE1A4" wp14:editId="67BFAE3A">
            <wp:extent cx="6840855" cy="185293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85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FB6BA" w14:textId="753CB77C" w:rsidR="002367A7" w:rsidRDefault="00F52CB7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2C5282DE" wp14:editId="0A023DA7">
                <wp:simplePos x="0" y="0"/>
                <wp:positionH relativeFrom="column">
                  <wp:posOffset>5184282</wp:posOffset>
                </wp:positionH>
                <wp:positionV relativeFrom="paragraph">
                  <wp:posOffset>1070061</wp:posOffset>
                </wp:positionV>
                <wp:extent cx="50760" cy="360"/>
                <wp:effectExtent l="57150" t="38100" r="45085" b="57150"/>
                <wp:wrapNone/>
                <wp:docPr id="103" name="Рукописный ввод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507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7778620" id="Рукописный ввод 103" o:spid="_x0000_s1026" type="#_x0000_t75" style="position:absolute;margin-left:407.5pt;margin-top:83.55pt;width:5.45pt;height:1.4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">
                <v:imagedata r:id="rId112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1A0052D6" wp14:editId="1B0E6C4E">
            <wp:extent cx="6840855" cy="2399665"/>
            <wp:effectExtent l="0" t="0" r="0" b="63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39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D4628" w14:textId="1284A0CF" w:rsidR="003F2425" w:rsidRDefault="003F2425" w:rsidP="00E146BE">
      <w:r>
        <w:rPr>
          <w:noProof/>
          <w:lang w:val="en-US"/>
        </w:rPr>
        <w:drawing>
          <wp:inline distT="0" distB="0" distL="0" distR="0" wp14:anchorId="5C04EF7D" wp14:editId="6A29076E">
            <wp:extent cx="6840855" cy="1555750"/>
            <wp:effectExtent l="0" t="0" r="0" b="635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9E6EA" w14:textId="187555AC" w:rsidR="00F559E9" w:rsidRDefault="00F559E9" w:rsidP="00E146BE">
      <w:r>
        <w:rPr>
          <w:noProof/>
          <w:lang w:val="en-US"/>
        </w:rPr>
        <w:drawing>
          <wp:inline distT="0" distB="0" distL="0" distR="0" wp14:anchorId="68646F30" wp14:editId="22419109">
            <wp:extent cx="6840855" cy="619760"/>
            <wp:effectExtent l="0" t="0" r="0" b="889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61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E3B4D" w14:textId="41F5DD9A" w:rsidR="00B75DD5" w:rsidRDefault="00B75DD5" w:rsidP="00E146BE">
      <w:r>
        <w:rPr>
          <w:noProof/>
          <w:lang w:val="en-US"/>
        </w:rPr>
        <w:drawing>
          <wp:inline distT="0" distB="0" distL="0" distR="0" wp14:anchorId="1043349D" wp14:editId="47A68218">
            <wp:extent cx="6840855" cy="18192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5DF5F" w14:textId="7DC3B525" w:rsidR="002367A7" w:rsidRDefault="00F559E9" w:rsidP="00E146BE">
      <w:r>
        <w:rPr>
          <w:noProof/>
          <w:lang w:val="en-US"/>
        </w:rPr>
        <w:drawing>
          <wp:inline distT="0" distB="0" distL="0" distR="0" wp14:anchorId="58094F0A" wp14:editId="782A238C">
            <wp:extent cx="4800600" cy="638175"/>
            <wp:effectExtent l="0" t="0" r="0" b="9525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677A0" w14:textId="78B59319" w:rsidR="004050F3" w:rsidRDefault="004050F3" w:rsidP="00E146BE">
      <w:r w:rsidRPr="004050F3">
        <w:rPr>
          <w:noProof/>
          <w:lang w:val="en-US"/>
        </w:rPr>
        <w:lastRenderedPageBreak/>
        <w:drawing>
          <wp:inline distT="0" distB="0" distL="0" distR="0" wp14:anchorId="68D91DD1" wp14:editId="77433EBE">
            <wp:extent cx="6840855" cy="3540125"/>
            <wp:effectExtent l="0" t="0" r="0" b="317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54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C6A37" w14:textId="30CBD291" w:rsidR="004050F3" w:rsidRDefault="004050F3" w:rsidP="00E146BE">
      <w:r>
        <w:rPr>
          <w:noProof/>
          <w:lang w:val="en-US"/>
        </w:rPr>
        <w:drawing>
          <wp:inline distT="0" distB="0" distL="0" distR="0" wp14:anchorId="1659CBEF" wp14:editId="0DF15FB3">
            <wp:extent cx="6660515" cy="3267710"/>
            <wp:effectExtent l="0" t="0" r="6985" b="889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326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3AC0F" w14:textId="11B6604B" w:rsidR="004050F3" w:rsidRDefault="004050F3" w:rsidP="004050F3">
      <w:pPr>
        <w:jc w:val="center"/>
      </w:pPr>
      <w:r w:rsidRPr="004050F3">
        <w:rPr>
          <w:noProof/>
          <w:lang w:val="en-US"/>
        </w:rPr>
        <w:drawing>
          <wp:inline distT="0" distB="0" distL="0" distR="0" wp14:anchorId="1C98CF9A" wp14:editId="2D60FCD2">
            <wp:extent cx="4906060" cy="2724530"/>
            <wp:effectExtent l="0" t="0" r="889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906060" cy="27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970F5" w14:textId="4CB397B9" w:rsidR="004050F3" w:rsidRDefault="004050F3" w:rsidP="00E146BE">
      <w:r w:rsidRPr="004050F3">
        <w:rPr>
          <w:noProof/>
          <w:lang w:val="en-US"/>
        </w:rPr>
        <w:lastRenderedPageBreak/>
        <w:drawing>
          <wp:inline distT="0" distB="0" distL="0" distR="0" wp14:anchorId="20D07E28" wp14:editId="3F59DAE7">
            <wp:extent cx="6840855" cy="3877310"/>
            <wp:effectExtent l="0" t="0" r="0" b="889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87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6A271" w14:textId="4B026E97" w:rsidR="004050F3" w:rsidRDefault="004050F3" w:rsidP="00E146BE">
      <w:r>
        <w:rPr>
          <w:noProof/>
          <w:lang w:val="en-US"/>
        </w:rPr>
        <w:drawing>
          <wp:inline distT="0" distB="0" distL="0" distR="0" wp14:anchorId="375970C6" wp14:editId="7D481C97">
            <wp:extent cx="6397061" cy="2141220"/>
            <wp:effectExtent l="0" t="0" r="381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6412474" cy="2146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70656" w14:textId="643406AF" w:rsidR="003F2425" w:rsidRDefault="003F2425" w:rsidP="00E146BE">
      <w:r>
        <w:rPr>
          <w:noProof/>
          <w:lang w:val="en-US"/>
        </w:rPr>
        <w:drawing>
          <wp:inline distT="0" distB="0" distL="0" distR="0" wp14:anchorId="5AE29EA0" wp14:editId="3AF1666E">
            <wp:extent cx="6840855" cy="1503045"/>
            <wp:effectExtent l="0" t="0" r="0" b="190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0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8C324" w14:textId="7F1C8041" w:rsidR="003F2425" w:rsidRDefault="007022F2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03714457" wp14:editId="0188AED7">
                <wp:simplePos x="0" y="0"/>
                <wp:positionH relativeFrom="column">
                  <wp:posOffset>5900971</wp:posOffset>
                </wp:positionH>
                <wp:positionV relativeFrom="paragraph">
                  <wp:posOffset>1454409</wp:posOffset>
                </wp:positionV>
                <wp:extent cx="84600" cy="140400"/>
                <wp:effectExtent l="38100" t="38100" r="48895" b="31115"/>
                <wp:wrapNone/>
                <wp:docPr id="199" name="Рукописный ввод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84600" cy="1404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3C0B5B9" id="Рукописный ввод 199" o:spid="_x0000_s1026" type="#_x0000_t75" style="position:absolute;margin-left:464.3pt;margin-top:114.15pt;width:7.35pt;height:11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">
                <v:imagedata r:id="rId12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157F2CC" wp14:editId="4B701B17">
                <wp:simplePos x="0" y="0"/>
                <wp:positionH relativeFrom="column">
                  <wp:posOffset>5683891</wp:posOffset>
                </wp:positionH>
                <wp:positionV relativeFrom="paragraph">
                  <wp:posOffset>1239129</wp:posOffset>
                </wp:positionV>
                <wp:extent cx="143280" cy="135720"/>
                <wp:effectExtent l="38100" t="38100" r="47625" b="36195"/>
                <wp:wrapNone/>
                <wp:docPr id="198" name="Рукописный ввод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43280" cy="135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8FFB91" id="Рукописный ввод 198" o:spid="_x0000_s1026" type="#_x0000_t75" style="position:absolute;margin-left:447.2pt;margin-top:97.2pt;width:12pt;height:11.4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">
                <v:imagedata r:id="rId12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4B6CF9A4" wp14:editId="038F7205">
                <wp:simplePos x="0" y="0"/>
                <wp:positionH relativeFrom="column">
                  <wp:posOffset>-158549</wp:posOffset>
                </wp:positionH>
                <wp:positionV relativeFrom="paragraph">
                  <wp:posOffset>358569</wp:posOffset>
                </wp:positionV>
                <wp:extent cx="6480" cy="2160"/>
                <wp:effectExtent l="38100" t="38100" r="31750" b="36195"/>
                <wp:wrapNone/>
                <wp:docPr id="197" name="Рукописный ввод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480" cy="21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5DE1AC9" id="Рукописный ввод 197" o:spid="_x0000_s1026" type="#_x0000_t75" style="position:absolute;margin-left:-12.85pt;margin-top:27.9pt;width:1.2pt;height:.8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">
                <v:imagedata r:id="rId129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0456F76B" wp14:editId="66828116">
            <wp:extent cx="6840855" cy="15824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8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E0340" w14:textId="7BAA76A5" w:rsidR="007022F2" w:rsidRPr="007022F2" w:rsidRDefault="009F74F2" w:rsidP="00E146BE">
      <w:pPr>
        <w:rPr>
          <w:lang w:val="en-US"/>
        </w:rPr>
      </w:pPr>
      <w:r w:rsidRPr="009F74F2">
        <w:rPr>
          <w:noProof/>
          <w:lang w:val="en-US"/>
        </w:rPr>
        <w:lastRenderedPageBreak/>
        <w:drawing>
          <wp:inline distT="0" distB="0" distL="0" distR="0" wp14:anchorId="55969778" wp14:editId="718E75FD">
            <wp:extent cx="6840855" cy="4168140"/>
            <wp:effectExtent l="0" t="0" r="0" b="381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168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68223877" wp14:editId="4C9426E5">
                <wp:simplePos x="0" y="0"/>
                <wp:positionH relativeFrom="column">
                  <wp:posOffset>81571</wp:posOffset>
                </wp:positionH>
                <wp:positionV relativeFrom="paragraph">
                  <wp:posOffset>64939</wp:posOffset>
                </wp:positionV>
                <wp:extent cx="360" cy="360"/>
                <wp:effectExtent l="38100" t="38100" r="38100" b="38100"/>
                <wp:wrapNone/>
                <wp:docPr id="200" name="Рукописный ввод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9FB7670" id="Рукописный ввод 200" o:spid="_x0000_s1026" type="#_x0000_t75" style="position:absolute;margin-left:6.05pt;margin-top:4.75pt;width:.75pt;height: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">
                <v:imagedata r:id="rId58" o:title=""/>
              </v:shape>
            </w:pict>
          </mc:Fallback>
        </mc:AlternateContent>
      </w:r>
    </w:p>
    <w:p w14:paraId="089A4E55" w14:textId="594B2745" w:rsidR="002367A7" w:rsidRDefault="00BE12B7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332E5C48" wp14:editId="274C821A">
                <wp:simplePos x="0" y="0"/>
                <wp:positionH relativeFrom="column">
                  <wp:posOffset>4438535</wp:posOffset>
                </wp:positionH>
                <wp:positionV relativeFrom="paragraph">
                  <wp:posOffset>784336</wp:posOffset>
                </wp:positionV>
                <wp:extent cx="36720" cy="7200"/>
                <wp:effectExtent l="38100" t="38100" r="40005" b="31115"/>
                <wp:wrapNone/>
                <wp:docPr id="208" name="Рукописный ввод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6720" cy="7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87D13CA" id="Рукописный ввод 208" o:spid="_x0000_s1026" type="#_x0000_t75" style="position:absolute;margin-left:349.15pt;margin-top:61.4pt;width:3.6pt;height:1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">
                <v:imagedata r:id="rId13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6F98D202" wp14:editId="3E97D825">
                <wp:simplePos x="0" y="0"/>
                <wp:positionH relativeFrom="column">
                  <wp:posOffset>5403695</wp:posOffset>
                </wp:positionH>
                <wp:positionV relativeFrom="paragraph">
                  <wp:posOffset>1294456</wp:posOffset>
                </wp:positionV>
                <wp:extent cx="118080" cy="165960"/>
                <wp:effectExtent l="38100" t="38100" r="34925" b="43815"/>
                <wp:wrapNone/>
                <wp:docPr id="207" name="Рукописный ввод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18080" cy="165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C1EFB69" id="Рукописный ввод 207" o:spid="_x0000_s1026" type="#_x0000_t75" style="position:absolute;margin-left:425.15pt;margin-top:101.6pt;width:10.05pt;height:13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">
                <v:imagedata r:id="rId13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1ED0F7B9" wp14:editId="624BE3F3">
                <wp:simplePos x="0" y="0"/>
                <wp:positionH relativeFrom="column">
                  <wp:posOffset>5906975</wp:posOffset>
                </wp:positionH>
                <wp:positionV relativeFrom="paragraph">
                  <wp:posOffset>861376</wp:posOffset>
                </wp:positionV>
                <wp:extent cx="48600" cy="155880"/>
                <wp:effectExtent l="38100" t="38100" r="46990" b="34925"/>
                <wp:wrapNone/>
                <wp:docPr id="206" name="Рукописный ввод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48600" cy="155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F6052CF" id="Рукописный ввод 206" o:spid="_x0000_s1026" type="#_x0000_t75" style="position:absolute;margin-left:464.75pt;margin-top:67.45pt;width:4.55pt;height:12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">
                <v:imagedata r:id="rId13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4FA2CC38" wp14:editId="1474C4C9">
                <wp:simplePos x="0" y="0"/>
                <wp:positionH relativeFrom="column">
                  <wp:posOffset>4976015</wp:posOffset>
                </wp:positionH>
                <wp:positionV relativeFrom="paragraph">
                  <wp:posOffset>458176</wp:posOffset>
                </wp:positionV>
                <wp:extent cx="50040" cy="82080"/>
                <wp:effectExtent l="38100" t="38100" r="45720" b="32385"/>
                <wp:wrapNone/>
                <wp:docPr id="205" name="Рукописный ввод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0040" cy="820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614C4B6" id="Рукописный ввод 205" o:spid="_x0000_s1026" type="#_x0000_t75" style="position:absolute;margin-left:391.45pt;margin-top:35.75pt;width:4.65pt;height:7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">
                <v:imagedata r:id="rId14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39CE4AEA" wp14:editId="5EAE0EE3">
                <wp:simplePos x="0" y="0"/>
                <wp:positionH relativeFrom="column">
                  <wp:posOffset>4552655</wp:posOffset>
                </wp:positionH>
                <wp:positionV relativeFrom="paragraph">
                  <wp:posOffset>1000696</wp:posOffset>
                </wp:positionV>
                <wp:extent cx="233280" cy="231840"/>
                <wp:effectExtent l="38100" t="38100" r="33655" b="34925"/>
                <wp:wrapNone/>
                <wp:docPr id="204" name="Рукописный ввод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33280" cy="231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2C74B3A" id="Рукописный ввод 204" o:spid="_x0000_s1026" type="#_x0000_t75" style="position:absolute;margin-left:358.15pt;margin-top:78.45pt;width:19.05pt;height:18.9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">
                <v:imagedata r:id="rId14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902BAF5" wp14:editId="567DF953">
                <wp:simplePos x="0" y="0"/>
                <wp:positionH relativeFrom="column">
                  <wp:posOffset>4412255</wp:posOffset>
                </wp:positionH>
                <wp:positionV relativeFrom="paragraph">
                  <wp:posOffset>688576</wp:posOffset>
                </wp:positionV>
                <wp:extent cx="63000" cy="171720"/>
                <wp:effectExtent l="38100" t="38100" r="32385" b="38100"/>
                <wp:wrapNone/>
                <wp:docPr id="203" name="Рукописный ввод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63000" cy="171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D723891" id="Рукописный ввод 203" o:spid="_x0000_s1026" type="#_x0000_t75" style="position:absolute;margin-left:347.05pt;margin-top:53.85pt;width:5.65pt;height:14.2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">
                <v:imagedata r:id="rId144" o:title=""/>
              </v:shape>
            </w:pict>
          </mc:Fallback>
        </mc:AlternateContent>
      </w:r>
      <w:r w:rsidR="009F74F2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75F45125" wp14:editId="39D2BD58">
                <wp:simplePos x="0" y="0"/>
                <wp:positionH relativeFrom="column">
                  <wp:posOffset>-220945</wp:posOffset>
                </wp:positionH>
                <wp:positionV relativeFrom="paragraph">
                  <wp:posOffset>132736</wp:posOffset>
                </wp:positionV>
                <wp:extent cx="360" cy="360"/>
                <wp:effectExtent l="38100" t="38100" r="38100" b="38100"/>
                <wp:wrapNone/>
                <wp:docPr id="202" name="Рукописный ввод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A3043D4" id="Рукописный ввод 202" o:spid="_x0000_s1026" type="#_x0000_t75" style="position:absolute;margin-left:-17.75pt;margin-top:10.1pt;width:.75pt;height: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">
                <v:imagedata r:id="rId58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2ACCAC99" wp14:editId="4CB47E59">
            <wp:extent cx="6840855" cy="141859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514E2" w14:textId="573A7C47" w:rsidR="00D02D0D" w:rsidRPr="00D02D0D" w:rsidRDefault="00D02D0D" w:rsidP="00E146BE">
      <w:pPr>
        <w:rPr>
          <w:lang w:val="en-US"/>
        </w:rPr>
      </w:pPr>
      <w:r w:rsidRPr="00D02D0D">
        <w:rPr>
          <w:noProof/>
          <w:lang w:val="en-US"/>
        </w:rPr>
        <w:lastRenderedPageBreak/>
        <w:drawing>
          <wp:inline distT="0" distB="0" distL="0" distR="0" wp14:anchorId="79BE86EE" wp14:editId="5171649A">
            <wp:extent cx="6840855" cy="5407025"/>
            <wp:effectExtent l="0" t="0" r="0" b="3175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540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7106F" w14:textId="31FA33BA" w:rsidR="003F2425" w:rsidRDefault="003F2425" w:rsidP="00E146BE">
      <w:r>
        <w:rPr>
          <w:noProof/>
          <w:lang w:val="en-US"/>
        </w:rPr>
        <w:drawing>
          <wp:inline distT="0" distB="0" distL="0" distR="0" wp14:anchorId="164592DC" wp14:editId="2DC970EF">
            <wp:extent cx="6840855" cy="146875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6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F3EFC" w14:textId="03A2A7CD" w:rsidR="003F2425" w:rsidRDefault="003F2425" w:rsidP="00E146BE">
      <w:r>
        <w:rPr>
          <w:noProof/>
          <w:lang w:val="en-US"/>
        </w:rPr>
        <w:drawing>
          <wp:inline distT="0" distB="0" distL="0" distR="0" wp14:anchorId="62DEBAFD" wp14:editId="5296719D">
            <wp:extent cx="6840855" cy="134175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34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C135B" w14:textId="197867DD" w:rsidR="00F559E9" w:rsidRDefault="00F559E9" w:rsidP="00E146BE">
      <w:r>
        <w:rPr>
          <w:noProof/>
          <w:lang w:val="en-US"/>
        </w:rPr>
        <w:drawing>
          <wp:inline distT="0" distB="0" distL="0" distR="0" wp14:anchorId="3B353AAA" wp14:editId="04185A23">
            <wp:extent cx="4086225" cy="657225"/>
            <wp:effectExtent l="0" t="0" r="9525" b="9525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F9607" w14:textId="556E9D97" w:rsidR="00D02D0D" w:rsidRPr="001D5DC1" w:rsidRDefault="007C46EB" w:rsidP="00E146BE"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0FA08CFD" wp14:editId="2C84C2C6">
                <wp:simplePos x="0" y="0"/>
                <wp:positionH relativeFrom="column">
                  <wp:posOffset>267575</wp:posOffset>
                </wp:positionH>
                <wp:positionV relativeFrom="paragraph">
                  <wp:posOffset>1791230</wp:posOffset>
                </wp:positionV>
                <wp:extent cx="360" cy="3240"/>
                <wp:effectExtent l="38100" t="38100" r="38100" b="34925"/>
                <wp:wrapNone/>
                <wp:docPr id="234" name="Рукописный ввод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60" cy="32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9F94EC2" id="Рукописный ввод 234" o:spid="_x0000_s1026" type="#_x0000_t75" style="position:absolute;margin-left:20.7pt;margin-top:140.7pt;width:.75pt;height:.9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">
                <v:imagedata r:id="rId152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13F48707" wp14:editId="6CFF3E62">
                <wp:simplePos x="0" y="0"/>
                <wp:positionH relativeFrom="column">
                  <wp:posOffset>337055</wp:posOffset>
                </wp:positionH>
                <wp:positionV relativeFrom="paragraph">
                  <wp:posOffset>1763150</wp:posOffset>
                </wp:positionV>
                <wp:extent cx="3240" cy="360"/>
                <wp:effectExtent l="38100" t="38100" r="34925" b="38100"/>
                <wp:wrapNone/>
                <wp:docPr id="210" name="Рукописный ввод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24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1F2925B" id="Рукописный ввод 210" o:spid="_x0000_s1026" type="#_x0000_t75" style="position:absolute;margin-left:26.2pt;margin-top:138.5pt;width:.95pt;height:.7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">
                <v:imagedata r:id="rId154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1D1C122E" wp14:editId="17AF4AD9">
            <wp:extent cx="6840855" cy="2050415"/>
            <wp:effectExtent l="0" t="0" r="0" b="698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05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9E591" w14:textId="27CD5DEF" w:rsidR="003F2425" w:rsidRDefault="007C46EB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0C995672" wp14:editId="485FE873">
                <wp:simplePos x="0" y="0"/>
                <wp:positionH relativeFrom="column">
                  <wp:posOffset>5499815</wp:posOffset>
                </wp:positionH>
                <wp:positionV relativeFrom="paragraph">
                  <wp:posOffset>512055</wp:posOffset>
                </wp:positionV>
                <wp:extent cx="53640" cy="87120"/>
                <wp:effectExtent l="38100" t="38100" r="41910" b="46355"/>
                <wp:wrapNone/>
                <wp:docPr id="236" name="Рукописный ввод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53640" cy="871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D292C8" id="Рукописный ввод 236" o:spid="_x0000_s1026" type="#_x0000_t75" style="position:absolute;margin-left:432.7pt;margin-top:39.95pt;width:4.9pt;height:7.5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">
                <v:imagedata r:id="rId15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6156AB8C" wp14:editId="263C7D11">
                <wp:simplePos x="0" y="0"/>
                <wp:positionH relativeFrom="column">
                  <wp:posOffset>5197055</wp:posOffset>
                </wp:positionH>
                <wp:positionV relativeFrom="paragraph">
                  <wp:posOffset>797895</wp:posOffset>
                </wp:positionV>
                <wp:extent cx="59760" cy="127440"/>
                <wp:effectExtent l="38100" t="38100" r="35560" b="44450"/>
                <wp:wrapNone/>
                <wp:docPr id="235" name="Рукописный ввод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59760" cy="1274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A1B705F" id="Рукописный ввод 235" o:spid="_x0000_s1026" type="#_x0000_t75" style="position:absolute;margin-left:408.85pt;margin-top:62.5pt;width:5.4pt;height:10.7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">
                <v:imagedata r:id="rId159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61A261C6" wp14:editId="0D4ACC7E">
                <wp:simplePos x="0" y="0"/>
                <wp:positionH relativeFrom="column">
                  <wp:posOffset>5320084</wp:posOffset>
                </wp:positionH>
                <wp:positionV relativeFrom="paragraph">
                  <wp:posOffset>621525</wp:posOffset>
                </wp:positionV>
                <wp:extent cx="503695" cy="472698"/>
                <wp:effectExtent l="0" t="0" r="29845" b="22860"/>
                <wp:wrapNone/>
                <wp:docPr id="233" name="Прямая соединительная линия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3695" cy="47269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6DA81B9" id="Прямая соединительная линия 233" o:spid="_x0000_s1026" style="position:absolute;flip:x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8.9pt,48.95pt" to="458.55pt,8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" strokecolor="#4472c4 [3204]" strokeweight=".5pt">
                <v:stroke joinstyle="miter"/>
              </v:lin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4771221C" wp14:editId="3104025B">
                <wp:simplePos x="0" y="0"/>
                <wp:positionH relativeFrom="column">
                  <wp:posOffset>4986020</wp:posOffset>
                </wp:positionH>
                <wp:positionV relativeFrom="paragraph">
                  <wp:posOffset>807085</wp:posOffset>
                </wp:positionV>
                <wp:extent cx="106920" cy="247655"/>
                <wp:effectExtent l="38100" t="38100" r="7620" b="38100"/>
                <wp:wrapNone/>
                <wp:docPr id="232" name="Рукописный ввод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06920" cy="24765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03FE4C3" id="Рукописный ввод 232" o:spid="_x0000_s1026" type="#_x0000_t75" style="position:absolute;margin-left:392.25pt;margin-top:63.2pt;width:9.1pt;height:20.2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">
                <v:imagedata r:id="rId161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4E24FDF1" wp14:editId="042CE453">
                <wp:simplePos x="0" y="0"/>
                <wp:positionH relativeFrom="column">
                  <wp:posOffset>5013960</wp:posOffset>
                </wp:positionH>
                <wp:positionV relativeFrom="paragraph">
                  <wp:posOffset>218440</wp:posOffset>
                </wp:positionV>
                <wp:extent cx="46770" cy="283845"/>
                <wp:effectExtent l="38100" t="38100" r="29845" b="40005"/>
                <wp:wrapNone/>
                <wp:docPr id="229" name="Рукописный ввод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6770" cy="28384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760B8A4" id="Рукописный ввод 229" o:spid="_x0000_s1026" type="#_x0000_t75" style="position:absolute;margin-left:394.45pt;margin-top:16.85pt;width:4.4pt;height:23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">
                <v:imagedata r:id="rId163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5F3D3F5B" wp14:editId="3591D46B">
                <wp:simplePos x="0" y="0"/>
                <wp:positionH relativeFrom="column">
                  <wp:posOffset>5001895</wp:posOffset>
                </wp:positionH>
                <wp:positionV relativeFrom="paragraph">
                  <wp:posOffset>597535</wp:posOffset>
                </wp:positionV>
                <wp:extent cx="70485" cy="168910"/>
                <wp:effectExtent l="38100" t="38100" r="43815" b="40640"/>
                <wp:wrapNone/>
                <wp:docPr id="221" name="Рукописный ввод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70485" cy="1689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C3981C2" id="Рукописный ввод 221" o:spid="_x0000_s1026" type="#_x0000_t75" style="position:absolute;margin-left:393.5pt;margin-top:46.7pt;width:6.25pt;height:1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">
                <v:imagedata r:id="rId165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394CF4A7" wp14:editId="65124B81">
                <wp:simplePos x="0" y="0"/>
                <wp:positionH relativeFrom="column">
                  <wp:posOffset>4955855</wp:posOffset>
                </wp:positionH>
                <wp:positionV relativeFrom="paragraph">
                  <wp:posOffset>1047015</wp:posOffset>
                </wp:positionV>
                <wp:extent cx="141120" cy="39600"/>
                <wp:effectExtent l="38100" t="38100" r="49530" b="36830"/>
                <wp:wrapNone/>
                <wp:docPr id="215" name="Рукописный ввод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41120" cy="39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D9985DB" id="Рукописный ввод 215" o:spid="_x0000_s1026" type="#_x0000_t75" style="position:absolute;margin-left:389.85pt;margin-top:82.1pt;width:11.8pt;height:3.8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">
                <v:imagedata r:id="rId167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4017AB1C" wp14:editId="3513E69F">
                <wp:simplePos x="0" y="0"/>
                <wp:positionH relativeFrom="column">
                  <wp:posOffset>4963415</wp:posOffset>
                </wp:positionH>
                <wp:positionV relativeFrom="paragraph">
                  <wp:posOffset>265095</wp:posOffset>
                </wp:positionV>
                <wp:extent cx="101880" cy="14040"/>
                <wp:effectExtent l="38100" t="38100" r="31750" b="43180"/>
                <wp:wrapNone/>
                <wp:docPr id="214" name="Рукописный ввод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01880" cy="14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722941" id="Рукописный ввод 214" o:spid="_x0000_s1026" type="#_x0000_t75" style="position:absolute;margin-left:390.45pt;margin-top:20.5pt;width:8.7pt;height:1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">
                <v:imagedata r:id="rId169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20347AB" wp14:editId="0017FB7D">
                <wp:simplePos x="0" y="0"/>
                <wp:positionH relativeFrom="column">
                  <wp:posOffset>5743895</wp:posOffset>
                </wp:positionH>
                <wp:positionV relativeFrom="paragraph">
                  <wp:posOffset>977535</wp:posOffset>
                </wp:positionV>
                <wp:extent cx="72360" cy="92880"/>
                <wp:effectExtent l="38100" t="38100" r="42545" b="40640"/>
                <wp:wrapNone/>
                <wp:docPr id="213" name="Рукописный ввод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72360" cy="92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FBB5CF0" id="Рукописный ввод 213" o:spid="_x0000_s1026" type="#_x0000_t75" style="position:absolute;margin-left:451.95pt;margin-top:76.6pt;width:6.45pt;height:8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">
                <v:imagedata r:id="rId171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4B33DAED" wp14:editId="02A94668">
                <wp:simplePos x="0" y="0"/>
                <wp:positionH relativeFrom="column">
                  <wp:posOffset>5351855</wp:posOffset>
                </wp:positionH>
                <wp:positionV relativeFrom="paragraph">
                  <wp:posOffset>644895</wp:posOffset>
                </wp:positionV>
                <wp:extent cx="77760" cy="72000"/>
                <wp:effectExtent l="38100" t="38100" r="36830" b="42545"/>
                <wp:wrapNone/>
                <wp:docPr id="212" name="Рукописный ввод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77760" cy="720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4F4E164" id="Рукописный ввод 212" o:spid="_x0000_s1026" type="#_x0000_t75" style="position:absolute;margin-left:421.05pt;margin-top:50.45pt;width:6.8pt;height:6.3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">
                <v:imagedata r:id="rId173" o:title=""/>
              </v:shape>
            </w:pict>
          </mc:Fallback>
        </mc:AlternateContent>
      </w:r>
      <w:r w:rsidR="00D02D0D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71C6E6C9" wp14:editId="606D0CA2">
                <wp:simplePos x="0" y="0"/>
                <wp:positionH relativeFrom="column">
                  <wp:posOffset>5335655</wp:posOffset>
                </wp:positionH>
                <wp:positionV relativeFrom="paragraph">
                  <wp:posOffset>993015</wp:posOffset>
                </wp:positionV>
                <wp:extent cx="93600" cy="84960"/>
                <wp:effectExtent l="38100" t="38100" r="40005" b="48895"/>
                <wp:wrapNone/>
                <wp:docPr id="211" name="Рукописный ввод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3600" cy="84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19D0102" id="Рукописный ввод 211" o:spid="_x0000_s1026" type="#_x0000_t75" style="position:absolute;margin-left:419.8pt;margin-top:77.85pt;width:8.05pt;height:7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">
                <v:imagedata r:id="rId175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40CAFB7E" wp14:editId="0F5C4038">
            <wp:extent cx="6840855" cy="13487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34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8D766" w14:textId="7350A563" w:rsidR="00D02D0D" w:rsidRPr="001D5DC1" w:rsidRDefault="001D5DC1" w:rsidP="00E146BE">
      <w:r w:rsidRPr="001D5DC1">
        <w:rPr>
          <w:noProof/>
          <w:lang w:val="en-US"/>
        </w:rPr>
        <w:drawing>
          <wp:inline distT="0" distB="0" distL="0" distR="0" wp14:anchorId="5003CC90" wp14:editId="206C3C43">
            <wp:extent cx="6840855" cy="4681220"/>
            <wp:effectExtent l="0" t="0" r="0" b="508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68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FFDBB" w14:textId="25B6D68E" w:rsidR="00F559E9" w:rsidRDefault="00F559E9" w:rsidP="00E146BE">
      <w:r>
        <w:rPr>
          <w:noProof/>
          <w:lang w:val="en-US"/>
        </w:rPr>
        <w:drawing>
          <wp:inline distT="0" distB="0" distL="0" distR="0" wp14:anchorId="7251BFCD" wp14:editId="453820D8">
            <wp:extent cx="4933950" cy="723900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B6CE8" w14:textId="567B6789" w:rsidR="003F2425" w:rsidRDefault="001D5DC1" w:rsidP="00E146BE"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0FD1A79B" wp14:editId="648B0A6E">
                <wp:simplePos x="0" y="0"/>
                <wp:positionH relativeFrom="column">
                  <wp:posOffset>6054725</wp:posOffset>
                </wp:positionH>
                <wp:positionV relativeFrom="paragraph">
                  <wp:posOffset>1011555</wp:posOffset>
                </wp:positionV>
                <wp:extent cx="233045" cy="231140"/>
                <wp:effectExtent l="38100" t="38100" r="33655" b="35560"/>
                <wp:wrapNone/>
                <wp:docPr id="261" name="Рукописный ввод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33045" cy="2311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60AD253" id="Рукописный ввод 261" o:spid="_x0000_s1026" type="#_x0000_t75" style="position:absolute;margin-left:476.4pt;margin-top:79.3pt;width:19.05pt;height:18.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">
                <v:imagedata r:id="rId18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206D5884" wp14:editId="7044BC04">
                <wp:simplePos x="0" y="0"/>
                <wp:positionH relativeFrom="column">
                  <wp:posOffset>5304155</wp:posOffset>
                </wp:positionH>
                <wp:positionV relativeFrom="paragraph">
                  <wp:posOffset>1303655</wp:posOffset>
                </wp:positionV>
                <wp:extent cx="69180" cy="140970"/>
                <wp:effectExtent l="38100" t="38100" r="45720" b="30480"/>
                <wp:wrapNone/>
                <wp:docPr id="252" name="Рукописный ввод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69180" cy="14097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C1B08A" id="Рукописный ввод 252" o:spid="_x0000_s1026" type="#_x0000_t75" style="position:absolute;margin-left:417.3pt;margin-top:102.3pt;width:6.2pt;height:11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">
                <v:imagedata r:id="rId18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4A687C9E" wp14:editId="2E439E99">
                <wp:simplePos x="0" y="0"/>
                <wp:positionH relativeFrom="column">
                  <wp:posOffset>5637695</wp:posOffset>
                </wp:positionH>
                <wp:positionV relativeFrom="paragraph">
                  <wp:posOffset>1103483</wp:posOffset>
                </wp:positionV>
                <wp:extent cx="156240" cy="163080"/>
                <wp:effectExtent l="38100" t="38100" r="34290" b="46990"/>
                <wp:wrapNone/>
                <wp:docPr id="242" name="Рукописный ввод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56240" cy="1630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CD3725" id="Рукописный ввод 242" o:spid="_x0000_s1026" type="#_x0000_t75" style="position:absolute;margin-left:443.55pt;margin-top:86.55pt;width:13pt;height:13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">
                <v:imagedata r:id="rId18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CB4CCF3" wp14:editId="70C4FE89">
                <wp:simplePos x="0" y="0"/>
                <wp:positionH relativeFrom="column">
                  <wp:posOffset>5211455</wp:posOffset>
                </wp:positionH>
                <wp:positionV relativeFrom="paragraph">
                  <wp:posOffset>661763</wp:posOffset>
                </wp:positionV>
                <wp:extent cx="84600" cy="149400"/>
                <wp:effectExtent l="38100" t="38100" r="29845" b="41275"/>
                <wp:wrapNone/>
                <wp:docPr id="240" name="Рукописный ввод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84600" cy="1494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BDAE5BE" id="Рукописный ввод 240" o:spid="_x0000_s1026" type="#_x0000_t75" style="position:absolute;margin-left:410pt;margin-top:51.75pt;width:7.35pt;height:12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">
                <v:imagedata r:id="rId18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005A8F9C" wp14:editId="4F52AB23">
                <wp:simplePos x="0" y="0"/>
                <wp:positionH relativeFrom="column">
                  <wp:posOffset>5133695</wp:posOffset>
                </wp:positionH>
                <wp:positionV relativeFrom="paragraph">
                  <wp:posOffset>650963</wp:posOffset>
                </wp:positionV>
                <wp:extent cx="47880" cy="152640"/>
                <wp:effectExtent l="38100" t="38100" r="47625" b="38100"/>
                <wp:wrapNone/>
                <wp:docPr id="239" name="Рукописный ввод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47880" cy="152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141F83B" id="Рукописный ввод 239" o:spid="_x0000_s1026" type="#_x0000_t75" style="position:absolute;margin-left:403.9pt;margin-top:50.9pt;width:4.45pt;height:12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">
                <v:imagedata r:id="rId18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090E3F5D" wp14:editId="3D2AD7AC">
                <wp:simplePos x="0" y="0"/>
                <wp:positionH relativeFrom="column">
                  <wp:posOffset>918455</wp:posOffset>
                </wp:positionH>
                <wp:positionV relativeFrom="paragraph">
                  <wp:posOffset>-65797</wp:posOffset>
                </wp:positionV>
                <wp:extent cx="360" cy="360"/>
                <wp:effectExtent l="38100" t="38100" r="38100" b="38100"/>
                <wp:wrapNone/>
                <wp:docPr id="238" name="Рукописный ввод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3EFC05" id="Рукописный ввод 238" o:spid="_x0000_s1026" type="#_x0000_t75" style="position:absolute;margin-left:71.95pt;margin-top:-5.55pt;width:.75pt;height:.7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">
                <v:imagedata r:id="rId58" o:title=""/>
              </v:shape>
            </w:pict>
          </mc:Fallback>
        </mc:AlternateContent>
      </w:r>
      <w:r w:rsidR="003F2425">
        <w:rPr>
          <w:noProof/>
          <w:lang w:val="en-US"/>
        </w:rPr>
        <w:drawing>
          <wp:inline distT="0" distB="0" distL="0" distR="0" wp14:anchorId="5CA77DD6" wp14:editId="439B7783">
            <wp:extent cx="6840855" cy="154813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746E3" w14:textId="762E43A3" w:rsidR="001D5DC1" w:rsidRPr="00F62123" w:rsidRDefault="00F62123" w:rsidP="00E146BE">
      <w:pPr>
        <w:rPr>
          <w:lang w:val="en-US"/>
        </w:rPr>
      </w:pPr>
      <w:r w:rsidRPr="00F62123">
        <w:rPr>
          <w:noProof/>
          <w:lang w:val="en-US"/>
        </w:rPr>
        <w:drawing>
          <wp:inline distT="0" distB="0" distL="0" distR="0" wp14:anchorId="67E5B3DB" wp14:editId="7D952AB9">
            <wp:extent cx="6840855" cy="2607945"/>
            <wp:effectExtent l="0" t="0" r="0" b="1905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60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F9C2E" w14:textId="7D8607A8" w:rsidR="003F2425" w:rsidRDefault="003F2425" w:rsidP="00E146BE">
      <w:r>
        <w:rPr>
          <w:noProof/>
          <w:lang w:val="en-US"/>
        </w:rPr>
        <w:drawing>
          <wp:inline distT="0" distB="0" distL="0" distR="0" wp14:anchorId="7E02CEDE" wp14:editId="19E0BF48">
            <wp:extent cx="6840855" cy="1483995"/>
            <wp:effectExtent l="0" t="0" r="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8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91D0E" w14:textId="15EAB544" w:rsidR="00640331" w:rsidRDefault="00F62123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6838AE65" wp14:editId="3D1025A4">
                <wp:simplePos x="0" y="0"/>
                <wp:positionH relativeFrom="column">
                  <wp:posOffset>7099295</wp:posOffset>
                </wp:positionH>
                <wp:positionV relativeFrom="paragraph">
                  <wp:posOffset>477553</wp:posOffset>
                </wp:positionV>
                <wp:extent cx="3240" cy="360"/>
                <wp:effectExtent l="38100" t="38100" r="34925" b="38100"/>
                <wp:wrapNone/>
                <wp:docPr id="291" name="Рукописный ввод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324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3B09D47" id="Рукописный ввод 291" o:spid="_x0000_s1026" type="#_x0000_t75" style="position:absolute;margin-left:558.65pt;margin-top:37.25pt;width:.95pt;height:.7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">
                <v:imagedata r:id="rId19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6478AAEA" wp14:editId="7C8A1752">
                <wp:simplePos x="0" y="0"/>
                <wp:positionH relativeFrom="column">
                  <wp:posOffset>2018615</wp:posOffset>
                </wp:positionH>
                <wp:positionV relativeFrom="paragraph">
                  <wp:posOffset>384313</wp:posOffset>
                </wp:positionV>
                <wp:extent cx="360" cy="360"/>
                <wp:effectExtent l="38100" t="38100" r="38100" b="38100"/>
                <wp:wrapNone/>
                <wp:docPr id="290" name="Рукописный ввод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31F099D" id="Рукописный ввод 290" o:spid="_x0000_s1026" type="#_x0000_t75" style="position:absolute;margin-left:158.6pt;margin-top:29.9pt;width:.75pt;height:.7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F2eghXMAQAAkgQAABAAAAAAAAAAAAAAAAAA&#10;0wMAAGRycy9pbmsvaW5rMS54bWxQSwECLQAUAAYACAAAACEAiLWiWN8AAAAJAQAADwAAAAAAAAAA&#10;AAAAAADNBQAAZHJzL2Rvd25yZXYueG1sUEsBAi0AFAAGAAgAAAAhAHkYvJ2/AAAAIQEAABkAAAAA&#10;AAAAAAAAAAAA2QYAAGRycy9fcmVscy9lMm9Eb2MueG1sLnJlbHNQSwUGAAAAAAYABgB4AQAAzwcA&#10;AAAA&#10;">
                <v:imagedata r:id="rId58" o:title=""/>
              </v:shape>
            </w:pict>
          </mc:Fallback>
        </mc:AlternateContent>
      </w:r>
      <w:r w:rsidR="00640331" w:rsidRPr="00640331">
        <w:rPr>
          <w:noProof/>
          <w:lang w:val="en-US"/>
        </w:rPr>
        <w:drawing>
          <wp:inline distT="0" distB="0" distL="0" distR="0" wp14:anchorId="112C2F85" wp14:editId="7CF95526">
            <wp:extent cx="6840855" cy="1443990"/>
            <wp:effectExtent l="0" t="0" r="0" b="381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25E60" w14:textId="5EFECA99" w:rsidR="003F2425" w:rsidRDefault="003F2425" w:rsidP="00E146BE">
      <w:r>
        <w:rPr>
          <w:noProof/>
          <w:lang w:val="en-US"/>
        </w:rPr>
        <w:drawing>
          <wp:inline distT="0" distB="0" distL="0" distR="0" wp14:anchorId="34DECF36" wp14:editId="2DEB4194">
            <wp:extent cx="6840855" cy="143383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F3183" w14:textId="1FA01DEB" w:rsidR="00DC6C61" w:rsidRDefault="00DC6C61" w:rsidP="00E146BE">
      <w:r>
        <w:rPr>
          <w:noProof/>
          <w:lang w:val="en-US"/>
        </w:rPr>
        <w:drawing>
          <wp:inline distT="0" distB="0" distL="0" distR="0" wp14:anchorId="5CA8732C" wp14:editId="45573EAB">
            <wp:extent cx="4086225" cy="676275"/>
            <wp:effectExtent l="0" t="0" r="9525" b="9525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D2DE7" w14:textId="3F0BFE3D" w:rsidR="003F2425" w:rsidRDefault="003F2425" w:rsidP="00E146BE">
      <w:r>
        <w:rPr>
          <w:noProof/>
          <w:lang w:val="en-US"/>
        </w:rPr>
        <w:lastRenderedPageBreak/>
        <w:drawing>
          <wp:inline distT="0" distB="0" distL="0" distR="0" wp14:anchorId="079B9483" wp14:editId="62C64092">
            <wp:extent cx="6840855" cy="1614805"/>
            <wp:effectExtent l="0" t="0" r="0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53503" w14:textId="1532D4D2" w:rsidR="00DC6C61" w:rsidRDefault="00F62123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5A1B462B" wp14:editId="1919B51F">
                <wp:simplePos x="0" y="0"/>
                <wp:positionH relativeFrom="column">
                  <wp:posOffset>3437015</wp:posOffset>
                </wp:positionH>
                <wp:positionV relativeFrom="paragraph">
                  <wp:posOffset>509241</wp:posOffset>
                </wp:positionV>
                <wp:extent cx="360" cy="360"/>
                <wp:effectExtent l="38100" t="38100" r="38100" b="38100"/>
                <wp:wrapNone/>
                <wp:docPr id="263" name="Рукописный ввод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9EBD63C" id="Рукописный ввод 263" o:spid="_x0000_s1026" type="#_x0000_t75" style="position:absolute;margin-left:270.3pt;margin-top:39.75pt;width:.75pt;height:.7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">
                <v:imagedata r:id="rId58" o:title=""/>
              </v:shape>
            </w:pict>
          </mc:Fallback>
        </mc:AlternateContent>
      </w:r>
      <w:r w:rsidR="00DC6C61">
        <w:rPr>
          <w:noProof/>
          <w:lang w:val="en-US"/>
        </w:rPr>
        <w:drawing>
          <wp:inline distT="0" distB="0" distL="0" distR="0" wp14:anchorId="719169FF" wp14:editId="729C5458">
            <wp:extent cx="2714625" cy="723900"/>
            <wp:effectExtent l="0" t="0" r="952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C9E0B" w14:textId="6861E0DE" w:rsidR="00646012" w:rsidRDefault="00F62123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6B055E4B" wp14:editId="75F0AB23">
                <wp:simplePos x="0" y="0"/>
                <wp:positionH relativeFrom="column">
                  <wp:posOffset>4567555</wp:posOffset>
                </wp:positionH>
                <wp:positionV relativeFrom="paragraph">
                  <wp:posOffset>1490980</wp:posOffset>
                </wp:positionV>
                <wp:extent cx="1409375" cy="205595"/>
                <wp:effectExtent l="38100" t="38100" r="38735" b="42545"/>
                <wp:wrapNone/>
                <wp:docPr id="289" name="Рукописный ввод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409375" cy="20559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A23A06C" id="Рукописный ввод 289" o:spid="_x0000_s1026" type="#_x0000_t75" style="position:absolute;margin-left:359.3pt;margin-top:117.05pt;width:111.65pt;height:16.9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">
                <v:imagedata r:id="rId20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7F684CCD" wp14:editId="5580B2B4">
                <wp:simplePos x="0" y="0"/>
                <wp:positionH relativeFrom="column">
                  <wp:posOffset>5091935</wp:posOffset>
                </wp:positionH>
                <wp:positionV relativeFrom="paragraph">
                  <wp:posOffset>1130291</wp:posOffset>
                </wp:positionV>
                <wp:extent cx="158760" cy="178560"/>
                <wp:effectExtent l="38100" t="38100" r="31750" b="31115"/>
                <wp:wrapNone/>
                <wp:docPr id="277" name="Рукописный ввод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58760" cy="178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724184C" id="Рукописный ввод 277" o:spid="_x0000_s1026" type="#_x0000_t75" style="position:absolute;margin-left:400.6pt;margin-top:88.65pt;width:13.2pt;height:14.7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">
                <v:imagedata r:id="rId20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80E66F7" wp14:editId="5461C460">
                <wp:simplePos x="0" y="0"/>
                <wp:positionH relativeFrom="column">
                  <wp:posOffset>4875530</wp:posOffset>
                </wp:positionH>
                <wp:positionV relativeFrom="paragraph">
                  <wp:posOffset>320675</wp:posOffset>
                </wp:positionV>
                <wp:extent cx="197680" cy="280035"/>
                <wp:effectExtent l="38100" t="38100" r="31115" b="43815"/>
                <wp:wrapNone/>
                <wp:docPr id="274" name="Рукописный ввод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97680" cy="28003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882AB68" id="Рукописный ввод 274" o:spid="_x0000_s1026" type="#_x0000_t75" style="position:absolute;margin-left:383.55pt;margin-top:24.9pt;width:16.25pt;height:22.7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">
                <v:imagedata r:id="rId20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1683DCB3" wp14:editId="67186D77">
                <wp:simplePos x="0" y="0"/>
                <wp:positionH relativeFrom="column">
                  <wp:posOffset>5064215</wp:posOffset>
                </wp:positionH>
                <wp:positionV relativeFrom="paragraph">
                  <wp:posOffset>669491</wp:posOffset>
                </wp:positionV>
                <wp:extent cx="169920" cy="78840"/>
                <wp:effectExtent l="38100" t="38100" r="40005" b="35560"/>
                <wp:wrapNone/>
                <wp:docPr id="264" name="Рукописный ввод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69920" cy="78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6D90EB8" id="Рукописный ввод 264" o:spid="_x0000_s1026" type="#_x0000_t75" style="position:absolute;margin-left:398.4pt;margin-top:52.35pt;width:14.1pt;height:6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">
                <v:imagedata r:id="rId209" o:title=""/>
              </v:shape>
            </w:pict>
          </mc:Fallback>
        </mc:AlternateContent>
      </w:r>
      <w:r w:rsidR="00646012">
        <w:rPr>
          <w:noProof/>
          <w:lang w:val="en-US"/>
        </w:rPr>
        <w:drawing>
          <wp:inline distT="0" distB="0" distL="0" distR="0" wp14:anchorId="636C2137" wp14:editId="477FAD4A">
            <wp:extent cx="6840855" cy="15240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5EBB4" w14:textId="345D90EE" w:rsidR="001A1C79" w:rsidRDefault="001A1C79" w:rsidP="00E146BE">
      <w:r w:rsidRPr="001A1C79">
        <w:rPr>
          <w:noProof/>
          <w:lang w:val="en-US"/>
        </w:rPr>
        <w:drawing>
          <wp:inline distT="0" distB="0" distL="0" distR="0" wp14:anchorId="048DB9C8" wp14:editId="263FCBF0">
            <wp:extent cx="6840855" cy="3766185"/>
            <wp:effectExtent l="0" t="0" r="0" b="5715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6C900" w14:textId="33D54223" w:rsidR="00817420" w:rsidRPr="00817420" w:rsidRDefault="00817420" w:rsidP="00E146BE">
      <w:r w:rsidRPr="00817420">
        <w:rPr>
          <w:noProof/>
          <w:lang w:val="en-US"/>
        </w:rPr>
        <w:lastRenderedPageBreak/>
        <w:drawing>
          <wp:inline distT="0" distB="0" distL="0" distR="0" wp14:anchorId="175719D3" wp14:editId="09FDC924">
            <wp:extent cx="6537158" cy="5011062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6548506" cy="5019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BAD66" w14:textId="50B5CD76" w:rsidR="00DA0A66" w:rsidRDefault="00DA0A66" w:rsidP="00E146BE">
      <w:r>
        <w:rPr>
          <w:noProof/>
          <w:lang w:val="en-US"/>
        </w:rPr>
        <w:drawing>
          <wp:inline distT="0" distB="0" distL="0" distR="0" wp14:anchorId="5491BF09" wp14:editId="699803BA">
            <wp:extent cx="6840855" cy="162115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13405" w14:textId="5995E80C" w:rsidR="00DA0A66" w:rsidRDefault="00DA0A66" w:rsidP="00E146BE">
      <w:r>
        <w:rPr>
          <w:noProof/>
          <w:lang w:val="en-US"/>
        </w:rPr>
        <w:drawing>
          <wp:inline distT="0" distB="0" distL="0" distR="0" wp14:anchorId="7F553FC8" wp14:editId="5BD99D25">
            <wp:extent cx="6840855" cy="111379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11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3F7B6" w14:textId="45ED8459" w:rsidR="00DC6C61" w:rsidRDefault="00DC6C61" w:rsidP="00E146BE">
      <w:r>
        <w:rPr>
          <w:noProof/>
          <w:lang w:val="en-US"/>
        </w:rPr>
        <w:drawing>
          <wp:inline distT="0" distB="0" distL="0" distR="0" wp14:anchorId="43FB2332" wp14:editId="113F9AD3">
            <wp:extent cx="6840855" cy="1160145"/>
            <wp:effectExtent l="0" t="0" r="0" b="190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0E68F" w14:textId="39D3A5AE" w:rsidR="00DC6C61" w:rsidRDefault="00DC6C61" w:rsidP="00E146BE">
      <w:r>
        <w:rPr>
          <w:noProof/>
          <w:lang w:val="en-US"/>
        </w:rPr>
        <w:drawing>
          <wp:inline distT="0" distB="0" distL="0" distR="0" wp14:anchorId="0787C5DA" wp14:editId="7EBDF42A">
            <wp:extent cx="1181100" cy="542925"/>
            <wp:effectExtent l="0" t="0" r="0" b="9525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819B7" w14:textId="269734F8" w:rsidR="00D83FC2" w:rsidRDefault="009D3116" w:rsidP="00E146BE"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11D7E071" wp14:editId="5675B0EB">
                <wp:simplePos x="0" y="0"/>
                <wp:positionH relativeFrom="column">
                  <wp:posOffset>4348231</wp:posOffset>
                </wp:positionH>
                <wp:positionV relativeFrom="paragraph">
                  <wp:posOffset>4283816</wp:posOffset>
                </wp:positionV>
                <wp:extent cx="360" cy="360"/>
                <wp:effectExtent l="38100" t="38100" r="38100" b="38100"/>
                <wp:wrapNone/>
                <wp:docPr id="219" name="Рукописный ввод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87BE0FD" id="Рукописный ввод 219" o:spid="_x0000_s1026" type="#_x0000_t75" style="position:absolute;margin-left:342.05pt;margin-top:336.95pt;width:.75pt;height:.7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">
                <v:imagedata r:id="rId218" o:title=""/>
              </v:shape>
            </w:pict>
          </mc:Fallback>
        </mc:AlternateContent>
      </w:r>
      <w:r w:rsidR="00D83FC2">
        <w:rPr>
          <w:noProof/>
          <w:lang w:val="en-US"/>
        </w:rPr>
        <w:drawing>
          <wp:inline distT="0" distB="0" distL="0" distR="0" wp14:anchorId="78C913C5" wp14:editId="794CAF10">
            <wp:extent cx="6681537" cy="4432735"/>
            <wp:effectExtent l="0" t="0" r="5080" b="635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6691489" cy="4439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2A8B" w14:textId="1349959B" w:rsidR="00DA0A66" w:rsidRDefault="009D3116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08FD23B1" wp14:editId="16CAF7C0">
                <wp:simplePos x="0" y="0"/>
                <wp:positionH relativeFrom="column">
                  <wp:posOffset>4067431</wp:posOffset>
                </wp:positionH>
                <wp:positionV relativeFrom="paragraph">
                  <wp:posOffset>460254</wp:posOffset>
                </wp:positionV>
                <wp:extent cx="360" cy="360"/>
                <wp:effectExtent l="38100" t="38100" r="38100" b="38100"/>
                <wp:wrapNone/>
                <wp:docPr id="218" name="Рукописный ввод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BA57BC" id="Рукописный ввод 218" o:spid="_x0000_s1026" type="#_x0000_t75" style="position:absolute;margin-left:319.9pt;margin-top:35.9pt;width:.75pt;height:.7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">
                <v:imagedata r:id="rId218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4187B701" wp14:editId="5E16F77C">
                <wp:simplePos x="0" y="0"/>
                <wp:positionH relativeFrom="column">
                  <wp:posOffset>-39089</wp:posOffset>
                </wp:positionH>
                <wp:positionV relativeFrom="paragraph">
                  <wp:posOffset>227587</wp:posOffset>
                </wp:positionV>
                <wp:extent cx="360" cy="360"/>
                <wp:effectExtent l="38100" t="38100" r="38100" b="38100"/>
                <wp:wrapNone/>
                <wp:docPr id="93" name="Рукописный ввод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93C33D0" id="Рукописный ввод 93" o:spid="_x0000_s1026" type="#_x0000_t75" style="position:absolute;margin-left:-3.45pt;margin-top:17.55pt;width:.75pt;height: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">
                <v:imagedata r:id="rId218" o:title=""/>
              </v:shape>
            </w:pict>
          </mc:Fallback>
        </mc:AlternateContent>
      </w:r>
      <w:r w:rsidR="00DA0A66">
        <w:rPr>
          <w:noProof/>
          <w:lang w:val="en-US"/>
        </w:rPr>
        <w:drawing>
          <wp:inline distT="0" distB="0" distL="0" distR="0" wp14:anchorId="261B1422" wp14:editId="0EB68017">
            <wp:extent cx="6840855" cy="47815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7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4B9B6" w14:textId="52C70781" w:rsidR="00817420" w:rsidRPr="009D3116" w:rsidRDefault="009D3116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3877CE62" wp14:editId="7BB2887E">
                <wp:simplePos x="0" y="0"/>
                <wp:positionH relativeFrom="column">
                  <wp:posOffset>3377671</wp:posOffset>
                </wp:positionH>
                <wp:positionV relativeFrom="paragraph">
                  <wp:posOffset>1058742</wp:posOffset>
                </wp:positionV>
                <wp:extent cx="360" cy="3600"/>
                <wp:effectExtent l="38100" t="38100" r="38100" b="34925"/>
                <wp:wrapNone/>
                <wp:docPr id="217" name="Рукописный ввод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872ADD3" id="Рукописный ввод 217" o:spid="_x0000_s1026" type="#_x0000_t75" style="position:absolute;margin-left:265.6pt;margin-top:83pt;width:.75pt;height:1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">
                <v:imagedata r:id="rId224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16B8CD6" wp14:editId="58ACB5F3">
                <wp:simplePos x="0" y="0"/>
                <wp:positionH relativeFrom="column">
                  <wp:posOffset>1014991</wp:posOffset>
                </wp:positionH>
                <wp:positionV relativeFrom="paragraph">
                  <wp:posOffset>716742</wp:posOffset>
                </wp:positionV>
                <wp:extent cx="124920" cy="188640"/>
                <wp:effectExtent l="38100" t="38100" r="46990" b="40005"/>
                <wp:wrapNone/>
                <wp:docPr id="216" name="Рукописный ввод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24920" cy="188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ABEB8DC" id="Рукописный ввод 216" o:spid="_x0000_s1026" type="#_x0000_t75" style="position:absolute;margin-left:79.55pt;margin-top:56.1pt;width:10.55pt;height:15.5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">
                <v:imagedata r:id="rId226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6962324" wp14:editId="1A7C1115">
                <wp:simplePos x="0" y="0"/>
                <wp:positionH relativeFrom="column">
                  <wp:posOffset>1357351</wp:posOffset>
                </wp:positionH>
                <wp:positionV relativeFrom="paragraph">
                  <wp:posOffset>819342</wp:posOffset>
                </wp:positionV>
                <wp:extent cx="92160" cy="131400"/>
                <wp:effectExtent l="38100" t="38100" r="41275" b="40640"/>
                <wp:wrapNone/>
                <wp:docPr id="195" name="Рукописный ввод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92160" cy="1314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7B67897" id="Рукописный ввод 195" o:spid="_x0000_s1026" type="#_x0000_t75" style="position:absolute;margin-left:106.55pt;margin-top:64.15pt;width:7.95pt;height:11.1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">
                <v:imagedata r:id="rId228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1DD957F4" wp14:editId="7F85E347">
                <wp:simplePos x="0" y="0"/>
                <wp:positionH relativeFrom="column">
                  <wp:posOffset>1621790</wp:posOffset>
                </wp:positionH>
                <wp:positionV relativeFrom="paragraph">
                  <wp:posOffset>1406525</wp:posOffset>
                </wp:positionV>
                <wp:extent cx="185760" cy="194400"/>
                <wp:effectExtent l="38100" t="38100" r="24130" b="34290"/>
                <wp:wrapNone/>
                <wp:docPr id="194" name="Рукописный ввод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85760" cy="1944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FFF4DA" id="Рукописный ввод 194" o:spid="_x0000_s1026" type="#_x0000_t75" style="position:absolute;margin-left:127.35pt;margin-top:110.4pt;width:15.35pt;height:16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">
                <v:imagedata r:id="rId230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51F378BB" wp14:editId="5E1EBA5B">
                <wp:simplePos x="0" y="0"/>
                <wp:positionH relativeFrom="column">
                  <wp:posOffset>2201191</wp:posOffset>
                </wp:positionH>
                <wp:positionV relativeFrom="paragraph">
                  <wp:posOffset>43182</wp:posOffset>
                </wp:positionV>
                <wp:extent cx="206640" cy="185040"/>
                <wp:effectExtent l="38100" t="38100" r="41275" b="43815"/>
                <wp:wrapNone/>
                <wp:docPr id="123" name="Рукописный ввод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06640" cy="185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D1352A" id="Рукописный ввод 123" o:spid="_x0000_s1026" type="#_x0000_t75" style="position:absolute;margin-left:172.95pt;margin-top:3.05pt;width:16.95pt;height:15.2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">
                <v:imagedata r:id="rId232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4308072C" wp14:editId="13983A51">
                <wp:simplePos x="0" y="0"/>
                <wp:positionH relativeFrom="column">
                  <wp:posOffset>583565</wp:posOffset>
                </wp:positionH>
                <wp:positionV relativeFrom="paragraph">
                  <wp:posOffset>-28575</wp:posOffset>
                </wp:positionV>
                <wp:extent cx="120960" cy="157680"/>
                <wp:effectExtent l="38100" t="38100" r="31750" b="33020"/>
                <wp:wrapNone/>
                <wp:docPr id="122" name="Рукописный ввод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20960" cy="1576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0FD0E1B" id="Рукописный ввод 122" o:spid="_x0000_s1026" type="#_x0000_t75" style="position:absolute;margin-left:45.6pt;margin-top:-2.6pt;width:10.2pt;height:13.1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">
                <v:imagedata r:id="rId234" o:title=""/>
              </v:shape>
            </w:pict>
          </mc:Fallback>
        </mc:AlternateContent>
      </w:r>
      <w:r w:rsidR="00817420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38D775FC" wp14:editId="36B954DA">
                <wp:simplePos x="0" y="0"/>
                <wp:positionH relativeFrom="column">
                  <wp:posOffset>-46355</wp:posOffset>
                </wp:positionH>
                <wp:positionV relativeFrom="paragraph">
                  <wp:posOffset>1356995</wp:posOffset>
                </wp:positionV>
                <wp:extent cx="104775" cy="133985"/>
                <wp:effectExtent l="38100" t="38100" r="47625" b="37465"/>
                <wp:wrapNone/>
                <wp:docPr id="110" name="Рукописный ввод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4775" cy="13398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EB87C7" id="Рукописный ввод 110" o:spid="_x0000_s1026" type="#_x0000_t75" style="position:absolute;margin-left:-4pt;margin-top:106.5pt;width:8.95pt;height:11.2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">
                <v:imagedata r:id="rId236" o:title=""/>
              </v:shape>
            </w:pict>
          </mc:Fallback>
        </mc:AlternateContent>
      </w:r>
      <w:r w:rsidR="00817420" w:rsidRPr="00817420">
        <w:rPr>
          <w:noProof/>
          <w:lang w:val="en-US"/>
        </w:rPr>
        <w:drawing>
          <wp:inline distT="0" distB="0" distL="0" distR="0" wp14:anchorId="5D99CCBB" wp14:editId="471F6A69">
            <wp:extent cx="2260004" cy="1668379"/>
            <wp:effectExtent l="0" t="0" r="6985" b="825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272372" cy="1677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F3BA9" w14:textId="5B032B4D" w:rsidR="00817420" w:rsidRDefault="009D3116" w:rsidP="00E146BE">
      <w:r w:rsidRPr="009D3116">
        <w:rPr>
          <w:noProof/>
          <w:lang w:val="en-US"/>
        </w:rPr>
        <w:lastRenderedPageBreak/>
        <w:drawing>
          <wp:inline distT="0" distB="0" distL="0" distR="0" wp14:anchorId="23A11B77" wp14:editId="45A3D2A7">
            <wp:extent cx="6840855" cy="3216910"/>
            <wp:effectExtent l="0" t="0" r="0" b="254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21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799C6" w14:textId="1FEDF315" w:rsidR="00E146BE" w:rsidRDefault="009D3116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0BB48F0A" wp14:editId="131FAD90">
                <wp:simplePos x="0" y="0"/>
                <wp:positionH relativeFrom="column">
                  <wp:posOffset>5814695</wp:posOffset>
                </wp:positionH>
                <wp:positionV relativeFrom="paragraph">
                  <wp:posOffset>524510</wp:posOffset>
                </wp:positionV>
                <wp:extent cx="224615" cy="169545"/>
                <wp:effectExtent l="38100" t="38100" r="42545" b="40005"/>
                <wp:wrapNone/>
                <wp:docPr id="267" name="Рукописный ввод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24615" cy="16954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115CE56" id="Рукописный ввод 267" o:spid="_x0000_s1026" type="#_x0000_t75" style="position:absolute;margin-left:457.5pt;margin-top:40.95pt;width:18.4pt;height:14.0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">
                <v:imagedata r:id="rId24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7C5FD714" wp14:editId="6FA8B93E">
                <wp:simplePos x="0" y="0"/>
                <wp:positionH relativeFrom="column">
                  <wp:posOffset>5848029</wp:posOffset>
                </wp:positionH>
                <wp:positionV relativeFrom="paragraph">
                  <wp:posOffset>403924</wp:posOffset>
                </wp:positionV>
                <wp:extent cx="183240" cy="25560"/>
                <wp:effectExtent l="38100" t="38100" r="45720" b="31750"/>
                <wp:wrapNone/>
                <wp:docPr id="259" name="Рукописный ввод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83240" cy="25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410236F" id="Рукописный ввод 259" o:spid="_x0000_s1026" type="#_x0000_t75" style="position:absolute;margin-left:460.1pt;margin-top:31.45pt;width:15.15pt;height:2.7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">
                <v:imagedata r:id="rId24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1FD7049F" wp14:editId="615D96F8">
                <wp:simplePos x="0" y="0"/>
                <wp:positionH relativeFrom="column">
                  <wp:posOffset>5985510</wp:posOffset>
                </wp:positionH>
                <wp:positionV relativeFrom="paragraph">
                  <wp:posOffset>2345055</wp:posOffset>
                </wp:positionV>
                <wp:extent cx="137880" cy="136800"/>
                <wp:effectExtent l="38100" t="38100" r="33655" b="34925"/>
                <wp:wrapNone/>
                <wp:docPr id="258" name="Рукописный ввод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37880" cy="1368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BF2B39B" id="Рукописный ввод 258" o:spid="_x0000_s1026" type="#_x0000_t75" style="position:absolute;margin-left:470.95pt;margin-top:184.3pt;width:11.55pt;height:11.4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">
                <v:imagedata r:id="rId24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C3D1304" wp14:editId="6D3B2877">
                <wp:simplePos x="0" y="0"/>
                <wp:positionH relativeFrom="column">
                  <wp:posOffset>6657669</wp:posOffset>
                </wp:positionH>
                <wp:positionV relativeFrom="paragraph">
                  <wp:posOffset>1204924</wp:posOffset>
                </wp:positionV>
                <wp:extent cx="81360" cy="151560"/>
                <wp:effectExtent l="38100" t="38100" r="33020" b="39370"/>
                <wp:wrapNone/>
                <wp:docPr id="255" name="Рукописный ввод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81360" cy="151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60E20DD" id="Рукописный ввод 255" o:spid="_x0000_s1026" type="#_x0000_t75" style="position:absolute;margin-left:523.9pt;margin-top:94.55pt;width:7.1pt;height:12.6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">
                <v:imagedata r:id="rId24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1D17F30C" wp14:editId="2CD29788">
                <wp:simplePos x="0" y="0"/>
                <wp:positionH relativeFrom="column">
                  <wp:posOffset>5980430</wp:posOffset>
                </wp:positionH>
                <wp:positionV relativeFrom="paragraph">
                  <wp:posOffset>90170</wp:posOffset>
                </wp:positionV>
                <wp:extent cx="93775" cy="139680"/>
                <wp:effectExtent l="38100" t="38100" r="40005" b="32385"/>
                <wp:wrapNone/>
                <wp:docPr id="254" name="Рукописный ввод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3775" cy="1396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1839704" id="Рукописный ввод 254" o:spid="_x0000_s1026" type="#_x0000_t75" style="position:absolute;margin-left:470.55pt;margin-top:6.75pt;width:8.1pt;height:11.7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">
                <v:imagedata r:id="rId24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6194F136" wp14:editId="2A7740E5">
                <wp:simplePos x="0" y="0"/>
                <wp:positionH relativeFrom="column">
                  <wp:posOffset>5057775</wp:posOffset>
                </wp:positionH>
                <wp:positionV relativeFrom="paragraph">
                  <wp:posOffset>1229995</wp:posOffset>
                </wp:positionV>
                <wp:extent cx="84455" cy="167640"/>
                <wp:effectExtent l="38100" t="38100" r="48895" b="41910"/>
                <wp:wrapNone/>
                <wp:docPr id="243" name="Рукописный ввод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84455" cy="167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298D8A" id="Рукописный ввод 243" o:spid="_x0000_s1026" type="#_x0000_t75" style="position:absolute;margin-left:397.9pt;margin-top:96.5pt;width:7.35pt;height:13.9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">
                <v:imagedata r:id="rId25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26A82E9" wp14:editId="66E23863">
                <wp:simplePos x="0" y="0"/>
                <wp:positionH relativeFrom="column">
                  <wp:posOffset>401949</wp:posOffset>
                </wp:positionH>
                <wp:positionV relativeFrom="paragraph">
                  <wp:posOffset>740884</wp:posOffset>
                </wp:positionV>
                <wp:extent cx="360" cy="360"/>
                <wp:effectExtent l="38100" t="38100" r="38100" b="38100"/>
                <wp:wrapNone/>
                <wp:docPr id="222" name="Рукописный ввод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3218A3E" id="Рукописный ввод 222" o:spid="_x0000_s1026" type="#_x0000_t75" style="position:absolute;margin-left:31.3pt;margin-top:58pt;width:.75pt;height:.7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">
                <v:imagedata r:id="rId218" o:title=""/>
              </v:shape>
            </w:pict>
          </mc:Fallback>
        </mc:AlternateContent>
      </w:r>
      <w:r w:rsidR="00E146BE">
        <w:rPr>
          <w:noProof/>
          <w:lang w:val="en-US"/>
        </w:rPr>
        <w:drawing>
          <wp:inline distT="0" distB="0" distL="0" distR="0" wp14:anchorId="5E5F6095" wp14:editId="0E0184F8">
            <wp:extent cx="6840855" cy="24218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08738" w14:textId="5DF0807F" w:rsidR="005A2DBD" w:rsidRPr="005A2DBD" w:rsidRDefault="005A2DBD" w:rsidP="00E146BE">
      <w:pPr>
        <w:rPr>
          <w:lang w:val="en-US"/>
        </w:rPr>
      </w:pPr>
      <w:r w:rsidRPr="005A2DBD">
        <w:rPr>
          <w:noProof/>
          <w:lang w:val="en-US"/>
        </w:rPr>
        <w:lastRenderedPageBreak/>
        <w:drawing>
          <wp:inline distT="0" distB="0" distL="0" distR="0" wp14:anchorId="6E7E6C3D" wp14:editId="5587A43F">
            <wp:extent cx="6840855" cy="4846320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84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D2754" w14:textId="30F72905" w:rsidR="00DA0A66" w:rsidRDefault="00DA0A66" w:rsidP="00E146BE">
      <w:r>
        <w:rPr>
          <w:noProof/>
          <w:lang w:val="en-US"/>
        </w:rPr>
        <w:drawing>
          <wp:inline distT="0" distB="0" distL="0" distR="0" wp14:anchorId="1BA9A7E4" wp14:editId="3AA18336">
            <wp:extent cx="6840855" cy="143383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3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A5628" w14:textId="7F3F64AA" w:rsidR="00DA0A66" w:rsidRDefault="00DA0A66" w:rsidP="00E146BE">
      <w:r>
        <w:rPr>
          <w:noProof/>
          <w:lang w:val="en-US"/>
        </w:rPr>
        <w:drawing>
          <wp:inline distT="0" distB="0" distL="0" distR="0" wp14:anchorId="3F3EDC9A" wp14:editId="3E05BB3A">
            <wp:extent cx="6840855" cy="183388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83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8C5F6" w14:textId="45262815" w:rsidR="00DA0A66" w:rsidRDefault="00DA0A66" w:rsidP="00E146BE">
      <w:r>
        <w:rPr>
          <w:noProof/>
          <w:lang w:val="en-US"/>
        </w:rPr>
        <w:lastRenderedPageBreak/>
        <w:drawing>
          <wp:inline distT="0" distB="0" distL="0" distR="0" wp14:anchorId="6600F92B" wp14:editId="63DC99D3">
            <wp:extent cx="6840855" cy="2531745"/>
            <wp:effectExtent l="0" t="0" r="0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53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FE434" w14:textId="5A0AD94A" w:rsidR="00DA0A66" w:rsidRDefault="00DA0A66" w:rsidP="00E146BE">
      <w:r>
        <w:rPr>
          <w:noProof/>
          <w:lang w:val="en-US"/>
        </w:rPr>
        <w:drawing>
          <wp:inline distT="0" distB="0" distL="0" distR="0" wp14:anchorId="1D652388" wp14:editId="6D3EC412">
            <wp:extent cx="6840855" cy="25590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55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D04C9" w14:textId="50235BF4" w:rsidR="00DA0A66" w:rsidRDefault="00DA0A66" w:rsidP="00E146BE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E275DCB" wp14:editId="77A65C53">
            <wp:extent cx="6840855" cy="1845310"/>
            <wp:effectExtent l="0" t="0" r="0" b="254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D8553" w14:textId="3C10856A" w:rsidR="00A2294C" w:rsidRPr="00A2294C" w:rsidRDefault="00A2294C" w:rsidP="00E146BE">
      <w:pPr>
        <w:rPr>
          <w:lang w:val="en-US"/>
        </w:rPr>
      </w:pPr>
      <w:r w:rsidRPr="00B00514">
        <w:rPr>
          <w:noProof/>
          <w:lang w:val="en-US"/>
        </w:rPr>
        <w:drawing>
          <wp:inline distT="0" distB="0" distL="0" distR="0" wp14:anchorId="60DAF930" wp14:editId="4B96A3CB">
            <wp:extent cx="6660515" cy="2217420"/>
            <wp:effectExtent l="0" t="0" r="698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221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B8E88" w14:textId="26C9BC6A" w:rsidR="00DC6C61" w:rsidRDefault="00DC6C61" w:rsidP="00E146BE">
      <w:r>
        <w:rPr>
          <w:noProof/>
          <w:lang w:val="en-US"/>
        </w:rPr>
        <w:lastRenderedPageBreak/>
        <w:drawing>
          <wp:inline distT="0" distB="0" distL="0" distR="0" wp14:anchorId="244DF564" wp14:editId="5DCBD0B9">
            <wp:extent cx="4419600" cy="619125"/>
            <wp:effectExtent l="0" t="0" r="0" b="9525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BD9AD" w14:textId="318A98D7" w:rsidR="00DF0815" w:rsidRDefault="00DF0815" w:rsidP="00E146BE">
      <w:r w:rsidRPr="000150D7">
        <w:rPr>
          <w:noProof/>
          <w:lang w:val="en-US"/>
        </w:rPr>
        <w:drawing>
          <wp:inline distT="0" distB="0" distL="0" distR="0" wp14:anchorId="2D164586" wp14:editId="4A760237">
            <wp:extent cx="6660515" cy="1426210"/>
            <wp:effectExtent l="0" t="0" r="698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37FBE" w14:textId="3941A046" w:rsidR="00DA0A66" w:rsidRDefault="00DA0A66" w:rsidP="00E146BE">
      <w:r>
        <w:rPr>
          <w:noProof/>
          <w:lang w:val="en-US"/>
        </w:rPr>
        <w:drawing>
          <wp:inline distT="0" distB="0" distL="0" distR="0" wp14:anchorId="7546B491" wp14:editId="25AE7639">
            <wp:extent cx="6840855" cy="1273810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B4371" w14:textId="6C4B8819" w:rsidR="00DA0A66" w:rsidRDefault="005A2DBD" w:rsidP="00E146BE">
      <w:pPr>
        <w:rPr>
          <w:lang w:val="en-US"/>
        </w:rPr>
      </w:pP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28B11035" wp14:editId="4A6D47C6">
                <wp:simplePos x="0" y="0"/>
                <wp:positionH relativeFrom="column">
                  <wp:posOffset>385749</wp:posOffset>
                </wp:positionH>
                <wp:positionV relativeFrom="paragraph">
                  <wp:posOffset>1187289</wp:posOffset>
                </wp:positionV>
                <wp:extent cx="360" cy="3600"/>
                <wp:effectExtent l="38100" t="38100" r="38100" b="34925"/>
                <wp:wrapNone/>
                <wp:docPr id="287" name="Рукописный ввод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07033D6" id="Рукописный ввод 287" o:spid="_x0000_s1026" type="#_x0000_t75" style="position:absolute;margin-left:30pt;margin-top:93.15pt;width:.75pt;height:1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">
                <v:imagedata r:id="rId224" o:title=""/>
              </v:shape>
            </w:pict>
          </mc:Fallback>
        </mc:AlternateContent>
      </w:r>
      <w:r w:rsidR="00DA0A66">
        <w:rPr>
          <w:noProof/>
          <w:lang w:val="en-US"/>
        </w:rPr>
        <w:drawing>
          <wp:inline distT="0" distB="0" distL="0" distR="0" wp14:anchorId="0A1C720F" wp14:editId="527B3BD2">
            <wp:extent cx="6840855" cy="1327785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E139A" w14:textId="1EB5EC15" w:rsidR="00A07FE3" w:rsidRDefault="00A07FE3" w:rsidP="00E146BE">
      <w:pPr>
        <w:rPr>
          <w:lang w:val="en-US"/>
        </w:rPr>
      </w:pPr>
      <w:r w:rsidRPr="00A07FE3">
        <w:rPr>
          <w:noProof/>
          <w:lang w:val="en-US"/>
        </w:rPr>
        <w:drawing>
          <wp:inline distT="0" distB="0" distL="0" distR="0" wp14:anchorId="442E94CE" wp14:editId="26B68944">
            <wp:extent cx="6840855" cy="2912745"/>
            <wp:effectExtent l="0" t="0" r="0" b="1905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91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1AFE3" w14:textId="61456BFB" w:rsidR="00A07FE3" w:rsidRPr="00A07FE3" w:rsidRDefault="00A07FE3" w:rsidP="00A07FE3">
      <w:pPr>
        <w:jc w:val="center"/>
        <w:rPr>
          <w:lang w:val="en-US"/>
        </w:rPr>
      </w:pPr>
      <w:r w:rsidRPr="004050F3">
        <w:rPr>
          <w:noProof/>
          <w:lang w:val="en-US"/>
        </w:rPr>
        <w:lastRenderedPageBreak/>
        <w:drawing>
          <wp:inline distT="0" distB="0" distL="0" distR="0" wp14:anchorId="3F4C7831" wp14:editId="73ABBAE0">
            <wp:extent cx="4906060" cy="2724530"/>
            <wp:effectExtent l="0" t="0" r="889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906060" cy="27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02E9" w14:textId="60D8CAAA" w:rsidR="00DA0A66" w:rsidRDefault="005A2DBD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6EBE2A37" wp14:editId="2B9CAE2D">
                <wp:simplePos x="0" y="0"/>
                <wp:positionH relativeFrom="column">
                  <wp:posOffset>5568950</wp:posOffset>
                </wp:positionH>
                <wp:positionV relativeFrom="paragraph">
                  <wp:posOffset>697865</wp:posOffset>
                </wp:positionV>
                <wp:extent cx="125560" cy="176530"/>
                <wp:effectExtent l="38100" t="38100" r="46355" b="33020"/>
                <wp:wrapNone/>
                <wp:docPr id="300" name="Рукописный ввод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25560" cy="17653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0B239CF" id="Рукописный ввод 300" o:spid="_x0000_s1026" type="#_x0000_t75" style="position:absolute;margin-left:438.15pt;margin-top:54.6pt;width:10.6pt;height:14.6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">
                <v:imagedata r:id="rId26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8C7E0E3" wp14:editId="180D218D">
                <wp:simplePos x="0" y="0"/>
                <wp:positionH relativeFrom="column">
                  <wp:posOffset>5308600</wp:posOffset>
                </wp:positionH>
                <wp:positionV relativeFrom="paragraph">
                  <wp:posOffset>1071880</wp:posOffset>
                </wp:positionV>
                <wp:extent cx="332345" cy="195580"/>
                <wp:effectExtent l="38100" t="38100" r="48895" b="33020"/>
                <wp:wrapNone/>
                <wp:docPr id="297" name="Рукописный ввод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332345" cy="1955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CAAF215" id="Рукописный ввод 297" o:spid="_x0000_s1026" type="#_x0000_t75" style="position:absolute;margin-left:417.65pt;margin-top:84.05pt;width:26.85pt;height:16.1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">
                <v:imagedata r:id="rId26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79464486" wp14:editId="68D42339">
                <wp:simplePos x="0" y="0"/>
                <wp:positionH relativeFrom="column">
                  <wp:posOffset>5166189</wp:posOffset>
                </wp:positionH>
                <wp:positionV relativeFrom="paragraph">
                  <wp:posOffset>1177414</wp:posOffset>
                </wp:positionV>
                <wp:extent cx="41040" cy="135720"/>
                <wp:effectExtent l="38100" t="38100" r="35560" b="36195"/>
                <wp:wrapNone/>
                <wp:docPr id="288" name="Рукописный ввод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41040" cy="135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73343DD" id="Рукописный ввод 288" o:spid="_x0000_s1026" type="#_x0000_t75" style="position:absolute;margin-left:406.45pt;margin-top:92.35pt;width:3.95pt;height:11.4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">
                <v:imagedata r:id="rId27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6F9DFECF" wp14:editId="543AAABF">
                <wp:simplePos x="0" y="0"/>
                <wp:positionH relativeFrom="column">
                  <wp:posOffset>4813534</wp:posOffset>
                </wp:positionH>
                <wp:positionV relativeFrom="paragraph">
                  <wp:posOffset>534670</wp:posOffset>
                </wp:positionV>
                <wp:extent cx="1724526" cy="779513"/>
                <wp:effectExtent l="0" t="0" r="28575" b="20955"/>
                <wp:wrapNone/>
                <wp:docPr id="286" name="Прямая соединительная линия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4526" cy="7795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EE26F87" id="Прямая соединительная линия 286" o:spid="_x0000_s1026" style="position:absolute;flip:y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9pt,42.1pt" to="514.8pt,10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399A19CF" wp14:editId="749EE6A5">
                <wp:simplePos x="0" y="0"/>
                <wp:positionH relativeFrom="column">
                  <wp:posOffset>6482080</wp:posOffset>
                </wp:positionH>
                <wp:positionV relativeFrom="paragraph">
                  <wp:posOffset>1193800</wp:posOffset>
                </wp:positionV>
                <wp:extent cx="145800" cy="168910"/>
                <wp:effectExtent l="38100" t="38100" r="45085" b="40640"/>
                <wp:wrapNone/>
                <wp:docPr id="285" name="Рукописный ввод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45800" cy="1689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425A427" id="Рукописный ввод 285" o:spid="_x0000_s1026" type="#_x0000_t75" style="position:absolute;margin-left:510.05pt;margin-top:93.65pt;width:12.2pt;height:1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">
                <v:imagedata r:id="rId2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4477FF7F" wp14:editId="24ED62CF">
                <wp:simplePos x="0" y="0"/>
                <wp:positionH relativeFrom="column">
                  <wp:posOffset>6632109</wp:posOffset>
                </wp:positionH>
                <wp:positionV relativeFrom="paragraph">
                  <wp:posOffset>462454</wp:posOffset>
                </wp:positionV>
                <wp:extent cx="98640" cy="124560"/>
                <wp:effectExtent l="38100" t="38100" r="34925" b="46990"/>
                <wp:wrapNone/>
                <wp:docPr id="282" name="Рукописный ввод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98640" cy="124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E02733C" id="Рукописный ввод 282" o:spid="_x0000_s1026" type="#_x0000_t75" style="position:absolute;margin-left:521.85pt;margin-top:36.05pt;width:8.45pt;height:10.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">
                <v:imagedata r:id="rId27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7907A40B" wp14:editId="76965281">
                <wp:simplePos x="0" y="0"/>
                <wp:positionH relativeFrom="column">
                  <wp:posOffset>4621869</wp:posOffset>
                </wp:positionH>
                <wp:positionV relativeFrom="paragraph">
                  <wp:posOffset>534814</wp:posOffset>
                </wp:positionV>
                <wp:extent cx="73800" cy="123840"/>
                <wp:effectExtent l="38100" t="38100" r="40640" b="47625"/>
                <wp:wrapNone/>
                <wp:docPr id="281" name="Рукописный ввод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73800" cy="123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BFE6065" id="Рукописный ввод 281" o:spid="_x0000_s1026" type="#_x0000_t75" style="position:absolute;margin-left:363.6pt;margin-top:41.75pt;width:6.5pt;height:10.4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">
                <v:imagedata r:id="rId27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793E0652" wp14:editId="0BB173F2">
                <wp:simplePos x="0" y="0"/>
                <wp:positionH relativeFrom="column">
                  <wp:posOffset>4595949</wp:posOffset>
                </wp:positionH>
                <wp:positionV relativeFrom="paragraph">
                  <wp:posOffset>495934</wp:posOffset>
                </wp:positionV>
                <wp:extent cx="41040" cy="159840"/>
                <wp:effectExtent l="38100" t="38100" r="35560" b="31115"/>
                <wp:wrapNone/>
                <wp:docPr id="280" name="Рукописный ввод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1040" cy="159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A9E973" id="Рукописный ввод 280" o:spid="_x0000_s1026" type="#_x0000_t75" style="position:absolute;margin-left:361.55pt;margin-top:38.7pt;width:3.95pt;height:13.3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">
                <v:imagedata r:id="rId27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728D7DFE" wp14:editId="7A1B4BC5">
                <wp:simplePos x="0" y="0"/>
                <wp:positionH relativeFrom="column">
                  <wp:posOffset>4565650</wp:posOffset>
                </wp:positionH>
                <wp:positionV relativeFrom="paragraph">
                  <wp:posOffset>1241425</wp:posOffset>
                </wp:positionV>
                <wp:extent cx="134135" cy="170640"/>
                <wp:effectExtent l="38100" t="38100" r="37465" b="39370"/>
                <wp:wrapNone/>
                <wp:docPr id="279" name="Рукописный ввод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34135" cy="170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6CD752C" id="Рукописный ввод 279" o:spid="_x0000_s1026" type="#_x0000_t75" style="position:absolute;margin-left:359.15pt;margin-top:97.4pt;width:11.25pt;height:14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">
                <v:imagedata r:id="rId28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59D85889" wp14:editId="08F3DAD2">
                <wp:simplePos x="0" y="0"/>
                <wp:positionH relativeFrom="column">
                  <wp:posOffset>153189</wp:posOffset>
                </wp:positionH>
                <wp:positionV relativeFrom="paragraph">
                  <wp:posOffset>22534</wp:posOffset>
                </wp:positionV>
                <wp:extent cx="360" cy="360"/>
                <wp:effectExtent l="38100" t="38100" r="38100" b="38100"/>
                <wp:wrapNone/>
                <wp:docPr id="269" name="Рукописный ввод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C9EAE41" id="Рукописный ввод 269" o:spid="_x0000_s1026" type="#_x0000_t75" style="position:absolute;margin-left:11.7pt;margin-top:1.4pt;width:.75pt;height:.7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">
                <v:imagedata r:id="rId218" o:title=""/>
              </v:shape>
            </w:pict>
          </mc:Fallback>
        </mc:AlternateContent>
      </w:r>
      <w:r w:rsidR="00200E44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035D951" wp14:editId="42780C82">
                <wp:simplePos x="0" y="0"/>
                <wp:positionH relativeFrom="column">
                  <wp:posOffset>4743642</wp:posOffset>
                </wp:positionH>
                <wp:positionV relativeFrom="paragraph">
                  <wp:posOffset>500361</wp:posOffset>
                </wp:positionV>
                <wp:extent cx="360" cy="7200"/>
                <wp:effectExtent l="19050" t="57150" r="57150" b="50165"/>
                <wp:wrapNone/>
                <wp:docPr id="276" name="Рукописный ввод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60" cy="7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7088420" id="Рукописный ввод 276" o:spid="_x0000_s1026" type="#_x0000_t75" style="position:absolute;margin-left:372.8pt;margin-top:38.65pt;width:1.45pt;height:2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">
                <v:imagedata r:id="rId284" o:title=""/>
              </v:shape>
            </w:pict>
          </mc:Fallback>
        </mc:AlternateContent>
      </w:r>
      <w:r w:rsidR="00200E44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1C5B6204" wp14:editId="1B273C5B">
                <wp:simplePos x="0" y="0"/>
                <wp:positionH relativeFrom="column">
                  <wp:posOffset>4668762</wp:posOffset>
                </wp:positionH>
                <wp:positionV relativeFrom="paragraph">
                  <wp:posOffset>500001</wp:posOffset>
                </wp:positionV>
                <wp:extent cx="360" cy="7560"/>
                <wp:effectExtent l="19050" t="57150" r="57150" b="50165"/>
                <wp:wrapNone/>
                <wp:docPr id="275" name="Рукописный ввод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60" cy="7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2E298D6" id="Рукописный ввод 275" o:spid="_x0000_s1026" type="#_x0000_t75" style="position:absolute;margin-left:366.9pt;margin-top:38.65pt;width:1.45pt;height:2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">
                <v:imagedata r:id="rId338" o:title=""/>
              </v:shape>
            </w:pict>
          </mc:Fallback>
        </mc:AlternateContent>
      </w:r>
      <w:r w:rsidR="00200E44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2FE6E49" wp14:editId="7539AAC8">
                <wp:simplePos x="0" y="0"/>
                <wp:positionH relativeFrom="column">
                  <wp:posOffset>4718442</wp:posOffset>
                </wp:positionH>
                <wp:positionV relativeFrom="paragraph">
                  <wp:posOffset>520521</wp:posOffset>
                </wp:positionV>
                <wp:extent cx="360" cy="3600"/>
                <wp:effectExtent l="38100" t="57150" r="57150" b="53975"/>
                <wp:wrapNone/>
                <wp:docPr id="273" name="Рукописный ввод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FC8F506" id="Рукописный ввод 273" o:spid="_x0000_s1026" type="#_x0000_t75" style="position:absolute;margin-left:370.85pt;margin-top:40.3pt;width:1.45pt;height:1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">
                <v:imagedata r:id="rId340" o:title=""/>
              </v:shape>
            </w:pict>
          </mc:Fallback>
        </mc:AlternateContent>
      </w:r>
      <w:r w:rsidR="00200E44"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7A36D897" wp14:editId="5C4472E0">
                <wp:simplePos x="0" y="0"/>
                <wp:positionH relativeFrom="column">
                  <wp:posOffset>6351270</wp:posOffset>
                </wp:positionH>
                <wp:positionV relativeFrom="paragraph">
                  <wp:posOffset>581300</wp:posOffset>
                </wp:positionV>
                <wp:extent cx="360" cy="360"/>
                <wp:effectExtent l="38100" t="38100" r="57150" b="57150"/>
                <wp:wrapNone/>
                <wp:docPr id="272" name="Рукописный ввод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12D2400" id="Рукописный ввод 272" o:spid="_x0000_s1026" type="#_x0000_t75" style="position:absolute;margin-left:499.4pt;margin-top:45.05pt;width:1.45pt;height:1.4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">
                <v:imagedata r:id="rId342" o:title=""/>
              </v:shape>
            </w:pict>
          </mc:Fallback>
        </mc:AlternateContent>
      </w:r>
      <w:r w:rsidR="00DA0A66">
        <w:rPr>
          <w:noProof/>
          <w:lang w:val="en-US"/>
        </w:rPr>
        <w:drawing>
          <wp:inline distT="0" distB="0" distL="0" distR="0" wp14:anchorId="5A798EAE" wp14:editId="6C1E7800">
            <wp:extent cx="6840855" cy="139763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397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2244B" w14:textId="6F13296A" w:rsidR="00DA0A66" w:rsidRDefault="00DA0A66" w:rsidP="00E146BE">
      <w:r>
        <w:rPr>
          <w:noProof/>
          <w:lang w:val="en-US"/>
        </w:rPr>
        <w:drawing>
          <wp:inline distT="0" distB="0" distL="0" distR="0" wp14:anchorId="63C1302E" wp14:editId="43F4BE96">
            <wp:extent cx="6840855" cy="128143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6166C" w14:textId="2E3F2E2D" w:rsidR="00E60367" w:rsidRDefault="00E60367" w:rsidP="00E146BE">
      <w:r w:rsidRPr="00E60367">
        <w:rPr>
          <w:noProof/>
          <w:lang w:val="en-US"/>
        </w:rPr>
        <w:lastRenderedPageBreak/>
        <w:drawing>
          <wp:inline distT="0" distB="0" distL="0" distR="0" wp14:anchorId="48DB37B5" wp14:editId="7158112F">
            <wp:extent cx="6840855" cy="4780915"/>
            <wp:effectExtent l="0" t="0" r="0" b="635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78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8AA0A" w14:textId="6A1049CC" w:rsidR="00DC6C61" w:rsidRDefault="00DC6C61" w:rsidP="00E146BE">
      <w:r>
        <w:rPr>
          <w:noProof/>
          <w:lang w:val="en-US"/>
        </w:rPr>
        <w:drawing>
          <wp:inline distT="0" distB="0" distL="0" distR="0" wp14:anchorId="0DEC08EE" wp14:editId="331F4291">
            <wp:extent cx="4229100" cy="638175"/>
            <wp:effectExtent l="0" t="0" r="0" b="9525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65C8B" w14:textId="0E3D3CB9" w:rsidR="00E60367" w:rsidRDefault="00E60367" w:rsidP="00E146BE">
      <w:r w:rsidRPr="00E60367">
        <w:rPr>
          <w:noProof/>
          <w:lang w:val="en-US"/>
        </w:rPr>
        <w:lastRenderedPageBreak/>
        <w:drawing>
          <wp:inline distT="0" distB="0" distL="0" distR="0" wp14:anchorId="5E4F4AD0" wp14:editId="183B95DE">
            <wp:extent cx="6840855" cy="4434205"/>
            <wp:effectExtent l="0" t="0" r="0" b="4445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43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666B8" w14:textId="182CF38E" w:rsidR="00E60367" w:rsidRDefault="00E60367" w:rsidP="00E146BE">
      <w:r w:rsidRPr="00E60367">
        <w:rPr>
          <w:noProof/>
          <w:lang w:val="en-US"/>
        </w:rPr>
        <w:drawing>
          <wp:inline distT="0" distB="0" distL="0" distR="0" wp14:anchorId="0F8841B1" wp14:editId="4A0278EA">
            <wp:extent cx="6840855" cy="242570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42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6BB0A" w14:textId="1CCFE001" w:rsidR="00E60367" w:rsidRDefault="006D0B71" w:rsidP="00E146BE">
      <w:r>
        <w:rPr>
          <w:noProof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6DD14959" wp14:editId="0F1E9780">
                <wp:simplePos x="0" y="0"/>
                <wp:positionH relativeFrom="column">
                  <wp:posOffset>1211949</wp:posOffset>
                </wp:positionH>
                <wp:positionV relativeFrom="paragraph">
                  <wp:posOffset>4521479</wp:posOffset>
                </wp:positionV>
                <wp:extent cx="360" cy="3600"/>
                <wp:effectExtent l="38100" t="38100" r="38100" b="34925"/>
                <wp:wrapNone/>
                <wp:docPr id="307" name="Рукописный ввод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360" cy="3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341212E" id="Рукописный ввод 307" o:spid="_x0000_s1026" type="#_x0000_t75" style="position:absolute;margin-left:95.1pt;margin-top:355.65pt;width:.75pt;height:1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">
                <v:imagedata r:id="rId224" o:title=""/>
              </v:shape>
            </w:pict>
          </mc:Fallback>
        </mc:AlternateContent>
      </w:r>
      <w:r w:rsidR="00E60367" w:rsidRPr="00E60367">
        <w:rPr>
          <w:noProof/>
          <w:lang w:val="en-US"/>
        </w:rPr>
        <w:drawing>
          <wp:inline distT="0" distB="0" distL="0" distR="0" wp14:anchorId="2761399F" wp14:editId="2BFBE047">
            <wp:extent cx="6840855" cy="4413250"/>
            <wp:effectExtent l="0" t="0" r="0" b="635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41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BD6DC" w14:textId="3D389F63" w:rsidR="006D0B71" w:rsidRPr="006D0B71" w:rsidRDefault="006D0B71" w:rsidP="00E146BE">
      <w:r w:rsidRPr="006D0B71">
        <w:rPr>
          <w:noProof/>
          <w:lang w:val="en-US"/>
        </w:rPr>
        <w:drawing>
          <wp:inline distT="0" distB="0" distL="0" distR="0" wp14:anchorId="404760D3" wp14:editId="0D5A508D">
            <wp:extent cx="4848902" cy="2610214"/>
            <wp:effectExtent l="0" t="0" r="889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4848902" cy="2610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5C1B7" w14:textId="3106AF04" w:rsidR="00DA0A66" w:rsidRDefault="006D0B71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6874E7DE" wp14:editId="71310F1D">
                <wp:simplePos x="0" y="0"/>
                <wp:positionH relativeFrom="column">
                  <wp:posOffset>6152589</wp:posOffset>
                </wp:positionH>
                <wp:positionV relativeFrom="paragraph">
                  <wp:posOffset>879024</wp:posOffset>
                </wp:positionV>
                <wp:extent cx="66960" cy="97200"/>
                <wp:effectExtent l="38100" t="38100" r="47625" b="36195"/>
                <wp:wrapNone/>
                <wp:docPr id="328" name="Рукописный ввод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66960" cy="972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ABA0024" id="Рукописный ввод 328" o:spid="_x0000_s1026" type="#_x0000_t75" style="position:absolute;margin-left:484.1pt;margin-top:68.85pt;width:5.95pt;height:8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">
                <v:imagedata r:id="rId35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5BC327D8" wp14:editId="5C37A016">
                <wp:simplePos x="0" y="0"/>
                <wp:positionH relativeFrom="column">
                  <wp:posOffset>5501349</wp:posOffset>
                </wp:positionH>
                <wp:positionV relativeFrom="paragraph">
                  <wp:posOffset>871824</wp:posOffset>
                </wp:positionV>
                <wp:extent cx="98640" cy="109440"/>
                <wp:effectExtent l="38100" t="38100" r="34925" b="43180"/>
                <wp:wrapNone/>
                <wp:docPr id="327" name="Рукописный ввод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8640" cy="1094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27710F9" id="Рукописный ввод 327" o:spid="_x0000_s1026" type="#_x0000_t75" style="position:absolute;margin-left:432.85pt;margin-top:68.3pt;width:8.45pt;height:9.3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">
                <v:imagedata r:id="rId35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7D61E954" wp14:editId="29F13A39">
                <wp:simplePos x="0" y="0"/>
                <wp:positionH relativeFrom="column">
                  <wp:posOffset>209349</wp:posOffset>
                </wp:positionH>
                <wp:positionV relativeFrom="paragraph">
                  <wp:posOffset>912504</wp:posOffset>
                </wp:positionV>
                <wp:extent cx="360" cy="360"/>
                <wp:effectExtent l="38100" t="38100" r="38100" b="38100"/>
                <wp:wrapNone/>
                <wp:docPr id="326" name="Рукописный ввод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468D0FA" id="Рукописный ввод 326" o:spid="_x0000_s1026" type="#_x0000_t75" style="position:absolute;margin-left:16.15pt;margin-top:71.5pt;width:.75pt;height: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">
                <v:imagedata r:id="rId21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5B40EE65" wp14:editId="1E0FDD3B">
                <wp:simplePos x="0" y="0"/>
                <wp:positionH relativeFrom="column">
                  <wp:posOffset>5936229</wp:posOffset>
                </wp:positionH>
                <wp:positionV relativeFrom="paragraph">
                  <wp:posOffset>1147944</wp:posOffset>
                </wp:positionV>
                <wp:extent cx="550800" cy="62280"/>
                <wp:effectExtent l="38100" t="38100" r="1905" b="33020"/>
                <wp:wrapNone/>
                <wp:docPr id="325" name="Рукописный ввод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50800" cy="622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244A884" id="Рукописный ввод 325" o:spid="_x0000_s1026" type="#_x0000_t75" style="position:absolute;margin-left:467.05pt;margin-top:90.05pt;width:44.05pt;height:5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">
                <v:imagedata r:id="rId35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3BF45C21" wp14:editId="7FFC3307">
                <wp:simplePos x="0" y="0"/>
                <wp:positionH relativeFrom="column">
                  <wp:posOffset>5291455</wp:posOffset>
                </wp:positionH>
                <wp:positionV relativeFrom="paragraph">
                  <wp:posOffset>1169035</wp:posOffset>
                </wp:positionV>
                <wp:extent cx="474345" cy="72720"/>
                <wp:effectExtent l="38100" t="38100" r="20955" b="41910"/>
                <wp:wrapNone/>
                <wp:docPr id="324" name="Рукописный ввод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74345" cy="72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C2F3BE4" id="Рукописный ввод 324" o:spid="_x0000_s1026" type="#_x0000_t75" style="position:absolute;margin-left:416.3pt;margin-top:91.7pt;width:38.05pt;height:6.4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">
                <v:imagedata r:id="rId360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ACA6FDB" wp14:editId="6E20B0B2">
                <wp:simplePos x="0" y="0"/>
                <wp:positionH relativeFrom="column">
                  <wp:posOffset>6088380</wp:posOffset>
                </wp:positionH>
                <wp:positionV relativeFrom="paragraph">
                  <wp:posOffset>1048385</wp:posOffset>
                </wp:positionV>
                <wp:extent cx="88530" cy="95250"/>
                <wp:effectExtent l="38100" t="38100" r="45085" b="38100"/>
                <wp:wrapNone/>
                <wp:docPr id="321" name="Рукописный ввод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8530" cy="9525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28CE0B1" id="Рукописный ввод 321" o:spid="_x0000_s1026" type="#_x0000_t75" style="position:absolute;margin-left:479.05pt;margin-top:82.2pt;width:7.65pt;height:8.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">
                <v:imagedata r:id="rId362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3FC81E43" wp14:editId="30E14D26">
                <wp:simplePos x="0" y="0"/>
                <wp:positionH relativeFrom="column">
                  <wp:posOffset>161109</wp:posOffset>
                </wp:positionH>
                <wp:positionV relativeFrom="paragraph">
                  <wp:posOffset>607584</wp:posOffset>
                </wp:positionV>
                <wp:extent cx="8280" cy="360"/>
                <wp:effectExtent l="38100" t="38100" r="48895" b="38100"/>
                <wp:wrapNone/>
                <wp:docPr id="318" name="Рукописный ввод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828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437611E" id="Рукописный ввод 318" o:spid="_x0000_s1026" type="#_x0000_t75" style="position:absolute;margin-left:12.35pt;margin-top:47.5pt;width:1.35pt;height:.7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">
                <v:imagedata r:id="rId364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328125BA" wp14:editId="1B453BEE">
                <wp:simplePos x="0" y="0"/>
                <wp:positionH relativeFrom="column">
                  <wp:posOffset>6145029</wp:posOffset>
                </wp:positionH>
                <wp:positionV relativeFrom="paragraph">
                  <wp:posOffset>375252</wp:posOffset>
                </wp:positionV>
                <wp:extent cx="8021" cy="625642"/>
                <wp:effectExtent l="0" t="0" r="30480" b="22225"/>
                <wp:wrapNone/>
                <wp:docPr id="317" name="Прямая соединительная линия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21" cy="6256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0028ED4" id="Прямая соединительная линия 317" o:spid="_x0000_s1026" style="position:absolute;flip:x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3.85pt,29.55pt" to="484.5pt,7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7B50A354" wp14:editId="024E48B0">
                <wp:simplePos x="0" y="0"/>
                <wp:positionH relativeFrom="column">
                  <wp:posOffset>5575149</wp:posOffset>
                </wp:positionH>
                <wp:positionV relativeFrom="paragraph">
                  <wp:posOffset>1064064</wp:posOffset>
                </wp:positionV>
                <wp:extent cx="97200" cy="96120"/>
                <wp:effectExtent l="38100" t="38100" r="36195" b="37465"/>
                <wp:wrapNone/>
                <wp:docPr id="316" name="Рукописный ввод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97200" cy="961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02218F" id="Рукописный ввод 316" o:spid="_x0000_s1026" type="#_x0000_t75" style="position:absolute;margin-left:438.65pt;margin-top:83.45pt;width:8.35pt;height:8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">
                <v:imagedata r:id="rId366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3480A28E" wp14:editId="6A1DEC6D">
                <wp:simplePos x="0" y="0"/>
                <wp:positionH relativeFrom="column">
                  <wp:posOffset>5559309</wp:posOffset>
                </wp:positionH>
                <wp:positionV relativeFrom="paragraph">
                  <wp:posOffset>1064784</wp:posOffset>
                </wp:positionV>
                <wp:extent cx="360" cy="105840"/>
                <wp:effectExtent l="38100" t="38100" r="38100" b="46990"/>
                <wp:wrapNone/>
                <wp:docPr id="315" name="Рукописный ввод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360" cy="1058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18D3599" id="Рукописный ввод 315" o:spid="_x0000_s1026" type="#_x0000_t75" style="position:absolute;margin-left:437.4pt;margin-top:83.5pt;width:.75pt;height:9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">
                <v:imagedata r:id="rId36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3CD20828" wp14:editId="47B1890B">
                <wp:simplePos x="0" y="0"/>
                <wp:positionH relativeFrom="column">
                  <wp:posOffset>113229</wp:posOffset>
                </wp:positionH>
                <wp:positionV relativeFrom="paragraph">
                  <wp:posOffset>679584</wp:posOffset>
                </wp:positionV>
                <wp:extent cx="360" cy="360"/>
                <wp:effectExtent l="38100" t="38100" r="38100" b="38100"/>
                <wp:wrapNone/>
                <wp:docPr id="314" name="Рукописный ввод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F3E0787" id="Рукописный ввод 314" o:spid="_x0000_s1026" type="#_x0000_t75" style="position:absolute;margin-left:8.55pt;margin-top:53.15pt;width:.75pt;height: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">
                <v:imagedata r:id="rId21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5E3FDC2D" wp14:editId="015762F3">
                <wp:simplePos x="0" y="0"/>
                <wp:positionH relativeFrom="column">
                  <wp:posOffset>5591576</wp:posOffset>
                </wp:positionH>
                <wp:positionV relativeFrom="paragraph">
                  <wp:posOffset>367231</wp:posOffset>
                </wp:positionV>
                <wp:extent cx="8021" cy="625642"/>
                <wp:effectExtent l="0" t="0" r="30480" b="22225"/>
                <wp:wrapNone/>
                <wp:docPr id="313" name="Прямая соединительная линия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21" cy="62564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B286EF9" id="Прямая соединительная линия 313" o:spid="_x0000_s1026" style="position:absolute;flip:x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0.3pt,28.9pt" to="440.95pt,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11C59211" wp14:editId="38B37E7C">
                <wp:simplePos x="0" y="0"/>
                <wp:positionH relativeFrom="column">
                  <wp:posOffset>5319395</wp:posOffset>
                </wp:positionH>
                <wp:positionV relativeFrom="paragraph">
                  <wp:posOffset>543560</wp:posOffset>
                </wp:positionV>
                <wp:extent cx="109665" cy="121920"/>
                <wp:effectExtent l="38100" t="38100" r="24130" b="30480"/>
                <wp:wrapNone/>
                <wp:docPr id="312" name="Рукописный ввод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09665" cy="1219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A15CA7F" id="Рукописный ввод 312" o:spid="_x0000_s1026" type="#_x0000_t75" style="position:absolute;margin-left:418.5pt;margin-top:42.45pt;width:9.35pt;height:10.3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">
                <v:imagedata r:id="rId37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531D03E" wp14:editId="72FFCC2E">
                <wp:simplePos x="0" y="0"/>
                <wp:positionH relativeFrom="column">
                  <wp:posOffset>5826789</wp:posOffset>
                </wp:positionH>
                <wp:positionV relativeFrom="paragraph">
                  <wp:posOffset>209424</wp:posOffset>
                </wp:positionV>
                <wp:extent cx="62280" cy="117720"/>
                <wp:effectExtent l="38100" t="38100" r="33020" b="34925"/>
                <wp:wrapNone/>
                <wp:docPr id="309" name="Рукописный ввод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62280" cy="117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B75DCC" id="Рукописный ввод 309" o:spid="_x0000_s1026" type="#_x0000_t75" style="position:absolute;margin-left:458.45pt;margin-top:16.15pt;width:5.6pt;height:9.9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">
                <v:imagedata r:id="rId37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41865B08" wp14:editId="43DD57A6">
                <wp:simplePos x="0" y="0"/>
                <wp:positionH relativeFrom="column">
                  <wp:posOffset>5812749</wp:posOffset>
                </wp:positionH>
                <wp:positionV relativeFrom="paragraph">
                  <wp:posOffset>1087824</wp:posOffset>
                </wp:positionV>
                <wp:extent cx="85320" cy="111960"/>
                <wp:effectExtent l="38100" t="38100" r="48260" b="40640"/>
                <wp:wrapNone/>
                <wp:docPr id="308" name="Рукописный ввод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85320" cy="111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E059FCB" id="Рукописный ввод 308" o:spid="_x0000_s1026" type="#_x0000_t75" style="position:absolute;margin-left:457.35pt;margin-top:85.3pt;width:7.4pt;height:9.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">
                <v:imagedata r:id="rId375" o:title=""/>
              </v:shape>
            </w:pict>
          </mc:Fallback>
        </mc:AlternateContent>
      </w:r>
      <w:r w:rsidR="00DA0A66">
        <w:rPr>
          <w:noProof/>
          <w:lang w:val="en-US"/>
        </w:rPr>
        <w:drawing>
          <wp:inline distT="0" distB="0" distL="0" distR="0" wp14:anchorId="59EF17E9" wp14:editId="4BFC46CB">
            <wp:extent cx="6840855" cy="1099185"/>
            <wp:effectExtent l="0" t="0" r="0" b="571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AB7E5" w14:textId="221D3BD9" w:rsidR="00D73C48" w:rsidRDefault="00D73C48" w:rsidP="00E146BE">
      <w:pPr>
        <w:rPr>
          <w:noProof/>
        </w:rPr>
      </w:pPr>
      <w:r w:rsidRPr="00D73C48">
        <w:rPr>
          <w:noProof/>
          <w:lang w:val="en-US"/>
        </w:rPr>
        <w:lastRenderedPageBreak/>
        <w:drawing>
          <wp:inline distT="0" distB="0" distL="0" distR="0" wp14:anchorId="568DBFE2" wp14:editId="3FBEA03A">
            <wp:extent cx="6840855" cy="3453130"/>
            <wp:effectExtent l="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345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B15A1" w14:textId="4C6A7C2D" w:rsidR="00DA0A66" w:rsidRDefault="00DA0A66" w:rsidP="00E146BE">
      <w:r>
        <w:rPr>
          <w:noProof/>
          <w:lang w:val="en-US"/>
        </w:rPr>
        <w:drawing>
          <wp:inline distT="0" distB="0" distL="0" distR="0" wp14:anchorId="2D1CA8F9" wp14:editId="48EDE736">
            <wp:extent cx="6840855" cy="1295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A8B14" w14:textId="55410BEF" w:rsidR="00DA0A66" w:rsidRDefault="00DA0A66" w:rsidP="00E146BE">
      <w:r>
        <w:rPr>
          <w:noProof/>
          <w:lang w:val="en-US"/>
        </w:rPr>
        <w:drawing>
          <wp:inline distT="0" distB="0" distL="0" distR="0" wp14:anchorId="42868DD9" wp14:editId="162CBC23">
            <wp:extent cx="6840855" cy="120840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3B0DB" w14:textId="2995FBEA" w:rsidR="00DA0A66" w:rsidRDefault="00DA0A66" w:rsidP="00E146BE">
      <w:r>
        <w:rPr>
          <w:noProof/>
          <w:lang w:val="en-US"/>
        </w:rPr>
        <w:drawing>
          <wp:inline distT="0" distB="0" distL="0" distR="0" wp14:anchorId="79EDF667" wp14:editId="26D63437">
            <wp:extent cx="6840855" cy="1273810"/>
            <wp:effectExtent l="0" t="0" r="0" b="254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E254F" w14:textId="09F53F60" w:rsidR="00E146BE" w:rsidRDefault="00D73C48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208D0771" wp14:editId="074207BD">
                <wp:simplePos x="0" y="0"/>
                <wp:positionH relativeFrom="column">
                  <wp:posOffset>1075509</wp:posOffset>
                </wp:positionH>
                <wp:positionV relativeFrom="paragraph">
                  <wp:posOffset>608779</wp:posOffset>
                </wp:positionV>
                <wp:extent cx="360" cy="360"/>
                <wp:effectExtent l="38100" t="38100" r="38100" b="38100"/>
                <wp:wrapNone/>
                <wp:docPr id="367" name="Рукописный ввод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B72D460" id="Рукописный ввод 367" o:spid="_x0000_s1026" type="#_x0000_t75" style="position:absolute;margin-left:84.35pt;margin-top:47.6pt;width:.75pt;height:.7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">
                <v:imagedata r:id="rId218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1A22D666" wp14:editId="7152FCC9">
                <wp:simplePos x="0" y="0"/>
                <wp:positionH relativeFrom="column">
                  <wp:posOffset>1260189</wp:posOffset>
                </wp:positionH>
                <wp:positionV relativeFrom="paragraph">
                  <wp:posOffset>608779</wp:posOffset>
                </wp:positionV>
                <wp:extent cx="360" cy="360"/>
                <wp:effectExtent l="38100" t="38100" r="38100" b="38100"/>
                <wp:wrapNone/>
                <wp:docPr id="332" name="Рукописный ввод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BBF8D5B" id="Рукописный ввод 332" o:spid="_x0000_s1026" type="#_x0000_t75" style="position:absolute;margin-left:98.9pt;margin-top:47.6pt;width:.75pt;height: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">
                <v:imagedata r:id="rId218" o:title=""/>
              </v:shape>
            </w:pict>
          </mc:Fallback>
        </mc:AlternateContent>
      </w:r>
      <w:r w:rsidR="00DC6C61">
        <w:rPr>
          <w:noProof/>
          <w:lang w:val="en-US"/>
        </w:rPr>
        <w:drawing>
          <wp:inline distT="0" distB="0" distL="0" distR="0" wp14:anchorId="50E359AC" wp14:editId="3CF3FC84">
            <wp:extent cx="4305300" cy="619125"/>
            <wp:effectExtent l="0" t="0" r="0" b="9525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80E37" w14:textId="3DE56F98" w:rsidR="00E146BE" w:rsidRDefault="00D73C48" w:rsidP="00E146BE"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2B20DF4F" wp14:editId="0E4701FC">
                <wp:simplePos x="0" y="0"/>
                <wp:positionH relativeFrom="column">
                  <wp:posOffset>6220460</wp:posOffset>
                </wp:positionH>
                <wp:positionV relativeFrom="paragraph">
                  <wp:posOffset>883920</wp:posOffset>
                </wp:positionV>
                <wp:extent cx="100330" cy="91440"/>
                <wp:effectExtent l="38100" t="38100" r="13970" b="41910"/>
                <wp:wrapNone/>
                <wp:docPr id="380" name="Рукописный ввод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00330" cy="914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7D48176" id="Рукописный ввод 380" o:spid="_x0000_s1026" type="#_x0000_t75" style="position:absolute;margin-left:489.45pt;margin-top:69.25pt;width:8.6pt;height:7.9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">
                <v:imagedata r:id="rId38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397100E1" wp14:editId="229155E4">
                <wp:simplePos x="0" y="0"/>
                <wp:positionH relativeFrom="column">
                  <wp:posOffset>5808980</wp:posOffset>
                </wp:positionH>
                <wp:positionV relativeFrom="paragraph">
                  <wp:posOffset>450215</wp:posOffset>
                </wp:positionV>
                <wp:extent cx="87150" cy="92120"/>
                <wp:effectExtent l="38100" t="38100" r="27305" b="41275"/>
                <wp:wrapNone/>
                <wp:docPr id="377" name="Рукописный ввод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87150" cy="921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4153A0F" id="Рукописный ввод 377" o:spid="_x0000_s1026" type="#_x0000_t75" style="position:absolute;margin-left:457.05pt;margin-top:35.1pt;width:7.55pt;height:7.9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">
                <v:imagedata r:id="rId38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425CE960" wp14:editId="06592ADE">
                <wp:simplePos x="0" y="0"/>
                <wp:positionH relativeFrom="column">
                  <wp:posOffset>4733109</wp:posOffset>
                </wp:positionH>
                <wp:positionV relativeFrom="paragraph">
                  <wp:posOffset>968954</wp:posOffset>
                </wp:positionV>
                <wp:extent cx="103680" cy="3600"/>
                <wp:effectExtent l="38100" t="38100" r="48895" b="34925"/>
                <wp:wrapNone/>
                <wp:docPr id="374" name="Рукописный ввод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03680" cy="3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6C0F33C" id="Рукописный ввод 374" o:spid="_x0000_s1026" type="#_x0000_t75" style="position:absolute;margin-left:372.35pt;margin-top:75.95pt;width:8.85pt;height: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">
                <v:imagedata r:id="rId38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62495729" wp14:editId="07CDFC58">
                <wp:simplePos x="0" y="0"/>
                <wp:positionH relativeFrom="column">
                  <wp:posOffset>4741029</wp:posOffset>
                </wp:positionH>
                <wp:positionV relativeFrom="paragraph">
                  <wp:posOffset>531194</wp:posOffset>
                </wp:positionV>
                <wp:extent cx="80280" cy="8280"/>
                <wp:effectExtent l="38100" t="38100" r="34290" b="48895"/>
                <wp:wrapNone/>
                <wp:docPr id="373" name="Рукописный ввод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80280" cy="82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EFA3B01" id="Рукописный ввод 373" o:spid="_x0000_s1026" type="#_x0000_t75" style="position:absolute;margin-left:372.95pt;margin-top:41.5pt;width:7pt;height:1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">
                <v:imagedata r:id="rId39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298697A7" wp14:editId="0B36F722">
                <wp:simplePos x="0" y="0"/>
                <wp:positionH relativeFrom="column">
                  <wp:posOffset>6169025</wp:posOffset>
                </wp:positionH>
                <wp:positionV relativeFrom="paragraph">
                  <wp:posOffset>650240</wp:posOffset>
                </wp:positionV>
                <wp:extent cx="113495" cy="129960"/>
                <wp:effectExtent l="38100" t="38100" r="39370" b="41910"/>
                <wp:wrapNone/>
                <wp:docPr id="372" name="Рукописный ввод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13495" cy="129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A7C4217" id="Рукописный ввод 372" o:spid="_x0000_s1026" type="#_x0000_t75" style="position:absolute;margin-left:485.4pt;margin-top:50.85pt;width:9.65pt;height:10.9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">
                <v:imagedata r:id="rId39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4700B656" wp14:editId="4E4395EF">
                <wp:simplePos x="0" y="0"/>
                <wp:positionH relativeFrom="column">
                  <wp:posOffset>4596669</wp:posOffset>
                </wp:positionH>
                <wp:positionV relativeFrom="paragraph">
                  <wp:posOffset>710114</wp:posOffset>
                </wp:positionV>
                <wp:extent cx="119520" cy="110520"/>
                <wp:effectExtent l="38100" t="38100" r="33020" b="41910"/>
                <wp:wrapNone/>
                <wp:docPr id="369" name="Рукописный ввод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19520" cy="1105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F9B6F6C" id="Рукописный ввод 369" o:spid="_x0000_s1026" type="#_x0000_t75" style="position:absolute;margin-left:361.6pt;margin-top:55.55pt;width:10.1pt;height:9.4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">
                <v:imagedata r:id="rId39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539A4804" wp14:editId="288485FA">
                <wp:simplePos x="0" y="0"/>
                <wp:positionH relativeFrom="column">
                  <wp:posOffset>4604589</wp:posOffset>
                </wp:positionH>
                <wp:positionV relativeFrom="paragraph">
                  <wp:posOffset>715514</wp:posOffset>
                </wp:positionV>
                <wp:extent cx="360" cy="95760"/>
                <wp:effectExtent l="38100" t="38100" r="38100" b="38100"/>
                <wp:wrapNone/>
                <wp:docPr id="368" name="Рукописный ввод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360" cy="95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47884C7" id="Рукописный ввод 368" o:spid="_x0000_s1026" type="#_x0000_t75" style="position:absolute;margin-left:362.2pt;margin-top:56pt;width:.75pt;height:8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">
                <v:imagedata r:id="rId39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34EA9B96" wp14:editId="4F49FB72">
                <wp:simplePos x="0" y="0"/>
                <wp:positionH relativeFrom="column">
                  <wp:posOffset>4773428</wp:posOffset>
                </wp:positionH>
                <wp:positionV relativeFrom="paragraph">
                  <wp:posOffset>747763</wp:posOffset>
                </wp:positionV>
                <wp:extent cx="1307431" cy="0"/>
                <wp:effectExtent l="0" t="0" r="0" b="0"/>
                <wp:wrapNone/>
                <wp:docPr id="366" name="Прямая соединительная линия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74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4E104C9" id="Прямая соединительная линия 366" o:spid="_x0000_s1026" style="position:absolute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5.85pt,58.9pt" to="478.8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69DA33A3" wp14:editId="6F607CE0">
                <wp:simplePos x="0" y="0"/>
                <wp:positionH relativeFrom="column">
                  <wp:posOffset>4799965</wp:posOffset>
                </wp:positionH>
                <wp:positionV relativeFrom="paragraph">
                  <wp:posOffset>1557020</wp:posOffset>
                </wp:positionV>
                <wp:extent cx="1891665" cy="181110"/>
                <wp:effectExtent l="38100" t="38100" r="32385" b="47625"/>
                <wp:wrapNone/>
                <wp:docPr id="365" name="Рукописный ввод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891665" cy="18111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898B44F" id="Рукописный ввод 365" o:spid="_x0000_s1026" type="#_x0000_t75" style="position:absolute;margin-left:377.6pt;margin-top:122.25pt;width:149.65pt;height:14.9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">
                <v:imagedata r:id="rId39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BBE07F7" wp14:editId="5CA3F169">
                <wp:simplePos x="0" y="0"/>
                <wp:positionH relativeFrom="column">
                  <wp:posOffset>4781349</wp:posOffset>
                </wp:positionH>
                <wp:positionV relativeFrom="paragraph">
                  <wp:posOffset>1565834</wp:posOffset>
                </wp:positionV>
                <wp:extent cx="360" cy="143640"/>
                <wp:effectExtent l="38100" t="38100" r="38100" b="46990"/>
                <wp:wrapNone/>
                <wp:docPr id="356" name="Рукописный ввод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60" cy="1436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BEE0B7E" id="Рукописный ввод 356" o:spid="_x0000_s1026" type="#_x0000_t75" style="position:absolute;margin-left:376.15pt;margin-top:122.95pt;width:.75pt;height:1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">
                <v:imagedata r:id="rId40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5924DBD" wp14:editId="7CE41C3D">
                <wp:simplePos x="0" y="0"/>
                <wp:positionH relativeFrom="column">
                  <wp:posOffset>6150610</wp:posOffset>
                </wp:positionH>
                <wp:positionV relativeFrom="paragraph">
                  <wp:posOffset>1043305</wp:posOffset>
                </wp:positionV>
                <wp:extent cx="188685" cy="233045"/>
                <wp:effectExtent l="38100" t="38100" r="40005" b="33655"/>
                <wp:wrapNone/>
                <wp:docPr id="355" name="Рукописный ввод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88685" cy="23304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5ED3A0" id="Рукописный ввод 355" o:spid="_x0000_s1026" type="#_x0000_t75" style="position:absolute;margin-left:483.95pt;margin-top:81.8pt;width:15.55pt;height:19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">
                <v:imagedata r:id="rId40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25DAF5D6" wp14:editId="1829DFC2">
                <wp:simplePos x="0" y="0"/>
                <wp:positionH relativeFrom="column">
                  <wp:posOffset>6433029</wp:posOffset>
                </wp:positionH>
                <wp:positionV relativeFrom="paragraph">
                  <wp:posOffset>1156514</wp:posOffset>
                </wp:positionV>
                <wp:extent cx="42120" cy="191880"/>
                <wp:effectExtent l="38100" t="38100" r="34290" b="36830"/>
                <wp:wrapNone/>
                <wp:docPr id="351" name="Рукописный ввод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42120" cy="1918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3E9B39" id="Рукописный ввод 351" o:spid="_x0000_s1026" type="#_x0000_t75" style="position:absolute;margin-left:506.2pt;margin-top:90.7pt;width:4pt;height:15.8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">
                <v:imagedata r:id="rId40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4C43EE6E" wp14:editId="2105B9E7">
                <wp:simplePos x="0" y="0"/>
                <wp:positionH relativeFrom="column">
                  <wp:posOffset>4773789</wp:posOffset>
                </wp:positionH>
                <wp:positionV relativeFrom="paragraph">
                  <wp:posOffset>266594</wp:posOffset>
                </wp:positionV>
                <wp:extent cx="144000" cy="113040"/>
                <wp:effectExtent l="38100" t="38100" r="46990" b="39370"/>
                <wp:wrapNone/>
                <wp:docPr id="350" name="Рукописный ввод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44000" cy="113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E75F1E7" id="Рукописный ввод 350" o:spid="_x0000_s1026" type="#_x0000_t75" style="position:absolute;margin-left:375.55pt;margin-top:20.65pt;width:12.05pt;height:9.6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">
                <v:imagedata r:id="rId40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098E31E" wp14:editId="4EA3135C">
                <wp:simplePos x="0" y="0"/>
                <wp:positionH relativeFrom="column">
                  <wp:posOffset>4789269</wp:posOffset>
                </wp:positionH>
                <wp:positionV relativeFrom="paragraph">
                  <wp:posOffset>1167314</wp:posOffset>
                </wp:positionV>
                <wp:extent cx="125640" cy="174960"/>
                <wp:effectExtent l="38100" t="38100" r="46355" b="34925"/>
                <wp:wrapNone/>
                <wp:docPr id="349" name="Рукописный ввод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25640" cy="174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4A38A8D" id="Рукописный ввод 349" o:spid="_x0000_s1026" type="#_x0000_t75" style="position:absolute;margin-left:376.75pt;margin-top:91.55pt;width:10.6pt;height:14.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">
                <v:imagedata r:id="rId40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4A1F443E" wp14:editId="14C3A36A">
                <wp:simplePos x="0" y="0"/>
                <wp:positionH relativeFrom="column">
                  <wp:posOffset>5567229</wp:posOffset>
                </wp:positionH>
                <wp:positionV relativeFrom="paragraph">
                  <wp:posOffset>1180274</wp:posOffset>
                </wp:positionV>
                <wp:extent cx="145080" cy="135000"/>
                <wp:effectExtent l="38100" t="38100" r="45720" b="36830"/>
                <wp:wrapNone/>
                <wp:docPr id="348" name="Рукописный ввод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45080" cy="1350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D46FA98" id="Рукописный ввод 348" o:spid="_x0000_s1026" type="#_x0000_t75" style="position:absolute;margin-left:438pt;margin-top:92.6pt;width:12.1pt;height:11.3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">
                <v:imagedata r:id="rId41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6FA7A245" wp14:editId="4D4FE1A9">
                <wp:simplePos x="0" y="0"/>
                <wp:positionH relativeFrom="column">
                  <wp:posOffset>5523230</wp:posOffset>
                </wp:positionH>
                <wp:positionV relativeFrom="paragraph">
                  <wp:posOffset>1389380</wp:posOffset>
                </wp:positionV>
                <wp:extent cx="109415" cy="149760"/>
                <wp:effectExtent l="38100" t="38100" r="43180" b="41275"/>
                <wp:wrapNone/>
                <wp:docPr id="347" name="Рукописный ввод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09415" cy="1497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22CF424" id="Рукописный ввод 347" o:spid="_x0000_s1026" type="#_x0000_t75" style="position:absolute;margin-left:434.55pt;margin-top:109.05pt;width:9.3pt;height:12.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">
                <v:imagedata r:id="rId41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7CA3D4B3" wp14:editId="3C5B3168">
                <wp:simplePos x="0" y="0"/>
                <wp:positionH relativeFrom="column">
                  <wp:posOffset>6593840</wp:posOffset>
                </wp:positionH>
                <wp:positionV relativeFrom="paragraph">
                  <wp:posOffset>1122680</wp:posOffset>
                </wp:positionV>
                <wp:extent cx="97560" cy="138960"/>
                <wp:effectExtent l="38100" t="38100" r="36195" b="33020"/>
                <wp:wrapNone/>
                <wp:docPr id="343" name="Рукописный ввод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97560" cy="1389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ACEC374" id="Рукописный ввод 343" o:spid="_x0000_s1026" type="#_x0000_t75" style="position:absolute;margin-left:518.85pt;margin-top:88.05pt;width:8.4pt;height:11.6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">
                <v:imagedata r:id="rId415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09BF2CB9" wp14:editId="69F443BF">
                <wp:simplePos x="0" y="0"/>
                <wp:positionH relativeFrom="column">
                  <wp:posOffset>5670549</wp:posOffset>
                </wp:positionH>
                <wp:positionV relativeFrom="paragraph">
                  <wp:posOffset>120794</wp:posOffset>
                </wp:positionV>
                <wp:extent cx="87120" cy="131040"/>
                <wp:effectExtent l="38100" t="38100" r="46355" b="40640"/>
                <wp:wrapNone/>
                <wp:docPr id="340" name="Рукописный ввод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87120" cy="13104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09E3A12" id="Рукописный ввод 340" o:spid="_x0000_s1026" type="#_x0000_t75" style="position:absolute;margin-left:446.15pt;margin-top:9.15pt;width:7.55pt;height:11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">
                <v:imagedata r:id="rId417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EB1B2EA" wp14:editId="3C9B75D9">
                <wp:simplePos x="0" y="0"/>
                <wp:positionH relativeFrom="column">
                  <wp:posOffset>4638429</wp:posOffset>
                </wp:positionH>
                <wp:positionV relativeFrom="paragraph">
                  <wp:posOffset>114674</wp:posOffset>
                </wp:positionV>
                <wp:extent cx="64080" cy="112680"/>
                <wp:effectExtent l="38100" t="38100" r="31750" b="40005"/>
                <wp:wrapNone/>
                <wp:docPr id="339" name="Рукописный ввод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64080" cy="11268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6F7203" id="Рукописный ввод 339" o:spid="_x0000_s1026" type="#_x0000_t75" style="position:absolute;margin-left:364.9pt;margin-top:8.7pt;width:5.8pt;height:9.5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">
                <v:imagedata r:id="rId419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36A77E80" wp14:editId="36F75591">
                <wp:simplePos x="0" y="0"/>
                <wp:positionH relativeFrom="column">
                  <wp:posOffset>4613589</wp:posOffset>
                </wp:positionH>
                <wp:positionV relativeFrom="paragraph">
                  <wp:posOffset>105674</wp:posOffset>
                </wp:positionV>
                <wp:extent cx="47520" cy="111600"/>
                <wp:effectExtent l="38100" t="38100" r="48260" b="41275"/>
                <wp:wrapNone/>
                <wp:docPr id="338" name="Рукописный ввод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47520" cy="11160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7E6992C" id="Рукописный ввод 338" o:spid="_x0000_s1026" type="#_x0000_t75" style="position:absolute;margin-left:362.9pt;margin-top:7.95pt;width:4.45pt;height:9.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">
                <v:imagedata r:id="rId421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D60F867" wp14:editId="47614F2F">
                <wp:simplePos x="0" y="0"/>
                <wp:positionH relativeFrom="column">
                  <wp:posOffset>4519295</wp:posOffset>
                </wp:positionH>
                <wp:positionV relativeFrom="paragraph">
                  <wp:posOffset>1308735</wp:posOffset>
                </wp:positionV>
                <wp:extent cx="149860" cy="141605"/>
                <wp:effectExtent l="38100" t="38100" r="21590" b="48895"/>
                <wp:wrapNone/>
                <wp:docPr id="337" name="Рукописный ввод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49860" cy="141605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DC09E84" id="Рукописный ввод 337" o:spid="_x0000_s1026" type="#_x0000_t75" style="position:absolute;margin-left:355.5pt;margin-top:102.7pt;width:12.5pt;height:11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">
                <v:imagedata r:id="rId423" o:title="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24C5D6AB" wp14:editId="4586AC21">
                <wp:simplePos x="0" y="0"/>
                <wp:positionH relativeFrom="column">
                  <wp:posOffset>5559492</wp:posOffset>
                </wp:positionH>
                <wp:positionV relativeFrom="paragraph">
                  <wp:posOffset>234415</wp:posOffset>
                </wp:positionV>
                <wp:extent cx="16042" cy="1106906"/>
                <wp:effectExtent l="0" t="0" r="22225" b="36195"/>
                <wp:wrapNone/>
                <wp:docPr id="331" name="Прямая соединительная линия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042" cy="11069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E2D4205" id="Прямая соединительная линия 331" o:spid="_x0000_s1026" style="position:absolute;flip:x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75pt,18.45pt" to="439pt,10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" strokecolor="#4472c4 [3204]" strokeweight=".5pt">
                <v:stroke joinstyle="miter"/>
              </v:line>
            </w:pict>
          </mc:Fallback>
        </mc:AlternateContent>
      </w:r>
      <w:r w:rsidR="00E146BE">
        <w:rPr>
          <w:noProof/>
          <w:lang w:val="en-US"/>
        </w:rPr>
        <w:drawing>
          <wp:inline distT="0" distB="0" distL="0" distR="0" wp14:anchorId="15F49D94" wp14:editId="337F5F41">
            <wp:extent cx="6840855" cy="1442720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4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E0293" w14:textId="4EBD5EA8" w:rsidR="00C939D3" w:rsidRDefault="00C939D3" w:rsidP="00E146BE">
      <w:pPr>
        <w:rPr>
          <w:noProof/>
          <w:lang w:val="en-US"/>
        </w:rPr>
      </w:pPr>
      <w:r w:rsidRPr="00C939D3">
        <w:rPr>
          <w:noProof/>
          <w:lang w:val="en-US"/>
        </w:rPr>
        <w:lastRenderedPageBreak/>
        <w:drawing>
          <wp:inline distT="0" distB="0" distL="0" distR="0" wp14:anchorId="51E52C58" wp14:editId="7675C62C">
            <wp:extent cx="6840855" cy="4267200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F0C27" w14:textId="0D673878" w:rsidR="00DA0A66" w:rsidRDefault="00DA0A66" w:rsidP="00E146BE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6CDBE32" wp14:editId="154AF187">
            <wp:extent cx="6840855" cy="1786255"/>
            <wp:effectExtent l="0" t="0" r="0" b="444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786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F1035" w14:textId="556DA2CF" w:rsidR="00A2294C" w:rsidRPr="00A2294C" w:rsidRDefault="00A2294C" w:rsidP="00E146BE">
      <w:pPr>
        <w:rPr>
          <w:lang w:val="en-US"/>
        </w:rPr>
      </w:pPr>
      <w:r w:rsidRPr="009E2EF8">
        <w:rPr>
          <w:noProof/>
          <w:lang w:val="en-US"/>
        </w:rPr>
        <w:drawing>
          <wp:inline distT="0" distB="0" distL="0" distR="0" wp14:anchorId="6A0BCC11" wp14:editId="61A0A574">
            <wp:extent cx="6660515" cy="1351280"/>
            <wp:effectExtent l="0" t="0" r="6985" b="127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135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5837A" w14:textId="0B27D37C" w:rsidR="00DA0A66" w:rsidRDefault="00DA0A66" w:rsidP="00E146BE">
      <w:r>
        <w:rPr>
          <w:noProof/>
          <w:lang w:val="en-US"/>
        </w:rPr>
        <w:drawing>
          <wp:inline distT="0" distB="0" distL="0" distR="0" wp14:anchorId="2AD3E63E" wp14:editId="4F2B9DBD">
            <wp:extent cx="6840855" cy="1881505"/>
            <wp:effectExtent l="0" t="0" r="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8F55F" w14:textId="7880F6F9" w:rsidR="00DA0A66" w:rsidRDefault="00DA0A66" w:rsidP="00E146BE">
      <w:r>
        <w:rPr>
          <w:noProof/>
          <w:lang w:val="en-US"/>
        </w:rPr>
        <w:lastRenderedPageBreak/>
        <w:drawing>
          <wp:inline distT="0" distB="0" distL="0" distR="0" wp14:anchorId="64247EC3" wp14:editId="6D4D262F">
            <wp:extent cx="6840855" cy="141160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1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BA31" w14:textId="772B3668" w:rsidR="00E146BE" w:rsidRDefault="00DA0A66" w:rsidP="00E146BE">
      <w:r>
        <w:rPr>
          <w:noProof/>
          <w:lang w:val="en-US"/>
        </w:rPr>
        <w:drawing>
          <wp:inline distT="0" distB="0" distL="0" distR="0" wp14:anchorId="5CDDECE9" wp14:editId="5CBA5ACB">
            <wp:extent cx="6840855" cy="11239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3278B" w14:textId="6B29C064" w:rsidR="00DC6C61" w:rsidRDefault="00DC6C61" w:rsidP="00E146BE">
      <w:r>
        <w:rPr>
          <w:noProof/>
          <w:lang w:val="en-US"/>
        </w:rPr>
        <w:drawing>
          <wp:inline distT="0" distB="0" distL="0" distR="0" wp14:anchorId="3BC6A59A" wp14:editId="0F79D319">
            <wp:extent cx="6840855" cy="59944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59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1E9D9" w14:textId="46447D0A" w:rsidR="00E146BE" w:rsidRDefault="00E146BE" w:rsidP="00E146BE">
      <w:r>
        <w:rPr>
          <w:noProof/>
          <w:lang w:val="en-US"/>
        </w:rPr>
        <w:drawing>
          <wp:inline distT="0" distB="0" distL="0" distR="0" wp14:anchorId="1B66B3E6" wp14:editId="5CCA8938">
            <wp:extent cx="6840855" cy="146812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DC82A" w14:textId="1074E3CE" w:rsidR="005E386C" w:rsidRDefault="005E386C" w:rsidP="00E146BE">
      <w:r>
        <w:rPr>
          <w:noProof/>
          <w:lang w:val="en-US"/>
        </w:rPr>
        <w:drawing>
          <wp:inline distT="0" distB="0" distL="0" distR="0" wp14:anchorId="6F540291" wp14:editId="512361CD">
            <wp:extent cx="6840855" cy="215836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15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21937" w14:textId="6ABEF1B0" w:rsidR="00DA0A66" w:rsidRDefault="00DA0A66" w:rsidP="00E146BE">
      <w:r>
        <w:rPr>
          <w:noProof/>
          <w:lang w:val="en-US"/>
        </w:rPr>
        <w:drawing>
          <wp:inline distT="0" distB="0" distL="0" distR="0" wp14:anchorId="3A4ACA73" wp14:editId="7683E13E">
            <wp:extent cx="6840855" cy="152971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C722A" w14:textId="22A5B53D" w:rsidR="003313EE" w:rsidRDefault="00E146BE" w:rsidP="00E146BE">
      <w:pPr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5994FE0B" wp14:editId="41213577">
            <wp:extent cx="6840855" cy="200533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00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50521" w14:textId="5B227DCE" w:rsidR="00A2294C" w:rsidRPr="00A2294C" w:rsidRDefault="00A2294C" w:rsidP="00E146BE">
      <w:pPr>
        <w:rPr>
          <w:lang w:val="en-US"/>
        </w:rPr>
      </w:pPr>
      <w:r w:rsidRPr="00B00514">
        <w:rPr>
          <w:noProof/>
          <w:lang w:val="en-US"/>
        </w:rPr>
        <w:drawing>
          <wp:inline distT="0" distB="0" distL="0" distR="0" wp14:anchorId="5541383A" wp14:editId="4216F498">
            <wp:extent cx="6660515" cy="1111250"/>
            <wp:effectExtent l="0" t="0" r="698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111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2294C" w:rsidRPr="00A2294C" w:rsidSect="00F74BBE">
      <w:pgSz w:w="11906" w:h="16838"/>
      <w:pgMar w:top="567" w:right="566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042F"/>
    <w:rsid w:val="00023CB4"/>
    <w:rsid w:val="00034217"/>
    <w:rsid w:val="00110860"/>
    <w:rsid w:val="00120106"/>
    <w:rsid w:val="001A1C79"/>
    <w:rsid w:val="001B4CA7"/>
    <w:rsid w:val="001D5DC1"/>
    <w:rsid w:val="00200E44"/>
    <w:rsid w:val="002367A7"/>
    <w:rsid w:val="00260723"/>
    <w:rsid w:val="003313EE"/>
    <w:rsid w:val="00361924"/>
    <w:rsid w:val="00390214"/>
    <w:rsid w:val="003B58A5"/>
    <w:rsid w:val="003F2425"/>
    <w:rsid w:val="004048F6"/>
    <w:rsid w:val="004050F3"/>
    <w:rsid w:val="0048042F"/>
    <w:rsid w:val="004E212C"/>
    <w:rsid w:val="00502E84"/>
    <w:rsid w:val="005517FE"/>
    <w:rsid w:val="0058062E"/>
    <w:rsid w:val="005A2DBD"/>
    <w:rsid w:val="005D3EE1"/>
    <w:rsid w:val="005E386C"/>
    <w:rsid w:val="00640331"/>
    <w:rsid w:val="00646012"/>
    <w:rsid w:val="006929CB"/>
    <w:rsid w:val="006D0B71"/>
    <w:rsid w:val="007022F2"/>
    <w:rsid w:val="007C46EB"/>
    <w:rsid w:val="00817420"/>
    <w:rsid w:val="00894691"/>
    <w:rsid w:val="008B587B"/>
    <w:rsid w:val="009B2B54"/>
    <w:rsid w:val="009D3116"/>
    <w:rsid w:val="009F74F2"/>
    <w:rsid w:val="00A07FE3"/>
    <w:rsid w:val="00A2294C"/>
    <w:rsid w:val="00AC6C35"/>
    <w:rsid w:val="00B06510"/>
    <w:rsid w:val="00B24C4E"/>
    <w:rsid w:val="00B420A6"/>
    <w:rsid w:val="00B75DD5"/>
    <w:rsid w:val="00B93A6F"/>
    <w:rsid w:val="00BE12B7"/>
    <w:rsid w:val="00C76D66"/>
    <w:rsid w:val="00C939D3"/>
    <w:rsid w:val="00CA315C"/>
    <w:rsid w:val="00CE3508"/>
    <w:rsid w:val="00D02D0D"/>
    <w:rsid w:val="00D73C48"/>
    <w:rsid w:val="00D82F6C"/>
    <w:rsid w:val="00D83FC2"/>
    <w:rsid w:val="00DA0A66"/>
    <w:rsid w:val="00DC6C61"/>
    <w:rsid w:val="00DF0815"/>
    <w:rsid w:val="00E146BE"/>
    <w:rsid w:val="00E60367"/>
    <w:rsid w:val="00EB0E2B"/>
    <w:rsid w:val="00F52CB7"/>
    <w:rsid w:val="00F559E9"/>
    <w:rsid w:val="00F62123"/>
    <w:rsid w:val="00F74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B3D68F"/>
  <w15:chartTrackingRefBased/>
  <w15:docId w15:val="{B1F46526-6301-4702-9DF1-04E4199AA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customXml" Target="ink/ink6.xml"/><Relationship Id="rId63" Type="http://schemas.openxmlformats.org/officeDocument/2006/relationships/image" Target="media/image30.png"/><Relationship Id="rId159" Type="http://schemas.openxmlformats.org/officeDocument/2006/relationships/image" Target="media/image80.png"/><Relationship Id="rId366" Type="http://schemas.openxmlformats.org/officeDocument/2006/relationships/image" Target="media/image172.png"/><Relationship Id="rId170" Type="http://schemas.openxmlformats.org/officeDocument/2006/relationships/customXml" Target="ink/ink72.xml"/><Relationship Id="rId226" Type="http://schemas.openxmlformats.org/officeDocument/2006/relationships/image" Target="media/image121.png"/><Relationship Id="rId433" Type="http://schemas.openxmlformats.org/officeDocument/2006/relationships/image" Target="media/image212.png"/><Relationship Id="rId268" Type="http://schemas.openxmlformats.org/officeDocument/2006/relationships/customXml" Target="ink/ink107.xml"/><Relationship Id="rId32" Type="http://schemas.openxmlformats.org/officeDocument/2006/relationships/image" Target="media/image15.png"/><Relationship Id="rId74" Type="http://schemas.openxmlformats.org/officeDocument/2006/relationships/customXml" Target="ink/ink32.xml"/><Relationship Id="rId128" Type="http://schemas.openxmlformats.org/officeDocument/2006/relationships/customXml" Target="ink/ink54.xml"/><Relationship Id="rId377" Type="http://schemas.openxmlformats.org/officeDocument/2006/relationships/image" Target="media/image178.png"/><Relationship Id="rId5" Type="http://schemas.openxmlformats.org/officeDocument/2006/relationships/customXml" Target="ink/ink1.xml"/><Relationship Id="rId181" Type="http://schemas.openxmlformats.org/officeDocument/2006/relationships/customXml" Target="ink/ink76.xml"/><Relationship Id="rId237" Type="http://schemas.openxmlformats.org/officeDocument/2006/relationships/image" Target="media/image127.png"/><Relationship Id="rId402" Type="http://schemas.openxmlformats.org/officeDocument/2006/relationships/customXml" Target="ink/ink144.xml"/><Relationship Id="rId279" Type="http://schemas.openxmlformats.org/officeDocument/2006/relationships/image" Target="media/image154.png"/><Relationship Id="rId43" Type="http://schemas.openxmlformats.org/officeDocument/2006/relationships/customXml" Target="ink/ink16.xml"/><Relationship Id="rId139" Type="http://schemas.openxmlformats.org/officeDocument/2006/relationships/customXml" Target="ink/ink59.xml"/><Relationship Id="rId346" Type="http://schemas.openxmlformats.org/officeDocument/2006/relationships/image" Target="media/image160.png"/><Relationship Id="rId388" Type="http://schemas.openxmlformats.org/officeDocument/2006/relationships/customXml" Target="ink/ink137.xml"/><Relationship Id="rId85" Type="http://schemas.openxmlformats.org/officeDocument/2006/relationships/customXml" Target="ink/ink37.xml"/><Relationship Id="rId150" Type="http://schemas.openxmlformats.org/officeDocument/2006/relationships/image" Target="media/image75.png"/><Relationship Id="rId192" Type="http://schemas.openxmlformats.org/officeDocument/2006/relationships/image" Target="media/image99.png"/><Relationship Id="rId206" Type="http://schemas.openxmlformats.org/officeDocument/2006/relationships/customXml" Target="ink/ink86.xml"/><Relationship Id="rId413" Type="http://schemas.openxmlformats.org/officeDocument/2006/relationships/image" Target="media/image197.png"/><Relationship Id="rId248" Type="http://schemas.openxmlformats.org/officeDocument/2006/relationships/image" Target="media/image133.png"/><Relationship Id="rId12" Type="http://schemas.openxmlformats.org/officeDocument/2006/relationships/image" Target="media/image4.png"/><Relationship Id="rId108" Type="http://schemas.openxmlformats.org/officeDocument/2006/relationships/image" Target="media/image51.png"/><Relationship Id="rId357" Type="http://schemas.openxmlformats.org/officeDocument/2006/relationships/customXml" Target="ink/ink123.xml"/><Relationship Id="rId54" Type="http://schemas.openxmlformats.org/officeDocument/2006/relationships/image" Target="media/image27.png"/><Relationship Id="rId96" Type="http://schemas.openxmlformats.org/officeDocument/2006/relationships/image" Target="media/image46.png"/><Relationship Id="rId161" Type="http://schemas.openxmlformats.org/officeDocument/2006/relationships/image" Target="media/image81.png"/><Relationship Id="rId217" Type="http://schemas.openxmlformats.org/officeDocument/2006/relationships/customXml" Target="ink/ink88.xml"/><Relationship Id="rId399" Type="http://schemas.openxmlformats.org/officeDocument/2006/relationships/image" Target="media/image190.png"/><Relationship Id="rId259" Type="http://schemas.openxmlformats.org/officeDocument/2006/relationships/image" Target="media/image142.png"/><Relationship Id="rId424" Type="http://schemas.openxmlformats.org/officeDocument/2006/relationships/image" Target="media/image203.png"/><Relationship Id="rId23" Type="http://schemas.openxmlformats.org/officeDocument/2006/relationships/customXml" Target="ink/ink7.xml"/><Relationship Id="rId119" Type="http://schemas.openxmlformats.org/officeDocument/2006/relationships/image" Target="media/image59.png"/><Relationship Id="rId270" Type="http://schemas.openxmlformats.org/officeDocument/2006/relationships/customXml" Target="ink/ink108.xml"/><Relationship Id="rId65" Type="http://schemas.openxmlformats.org/officeDocument/2006/relationships/image" Target="media/image31.png"/><Relationship Id="rId130" Type="http://schemas.openxmlformats.org/officeDocument/2006/relationships/image" Target="media/image64.png"/><Relationship Id="rId368" Type="http://schemas.openxmlformats.org/officeDocument/2006/relationships/image" Target="media/image173.png"/><Relationship Id="rId172" Type="http://schemas.openxmlformats.org/officeDocument/2006/relationships/customXml" Target="ink/ink73.xml"/><Relationship Id="rId228" Type="http://schemas.openxmlformats.org/officeDocument/2006/relationships/image" Target="media/image122.png"/><Relationship Id="rId435" Type="http://schemas.openxmlformats.org/officeDocument/2006/relationships/image" Target="media/image214.png"/><Relationship Id="rId281" Type="http://schemas.openxmlformats.org/officeDocument/2006/relationships/image" Target="media/image155.png"/><Relationship Id="rId34" Type="http://schemas.openxmlformats.org/officeDocument/2006/relationships/image" Target="media/image16.png"/><Relationship Id="rId76" Type="http://schemas.openxmlformats.org/officeDocument/2006/relationships/image" Target="media/image37.png"/><Relationship Id="rId141" Type="http://schemas.openxmlformats.org/officeDocument/2006/relationships/customXml" Target="ink/ink60.xml"/><Relationship Id="rId379" Type="http://schemas.openxmlformats.org/officeDocument/2006/relationships/image" Target="media/image180.png"/><Relationship Id="rId7" Type="http://schemas.openxmlformats.org/officeDocument/2006/relationships/image" Target="media/image1.wmf"/><Relationship Id="rId183" Type="http://schemas.openxmlformats.org/officeDocument/2006/relationships/customXml" Target="ink/ink77.xml"/><Relationship Id="rId239" Type="http://schemas.openxmlformats.org/officeDocument/2006/relationships/customXml" Target="ink/ink98.xml"/><Relationship Id="rId390" Type="http://schemas.openxmlformats.org/officeDocument/2006/relationships/customXml" Target="ink/ink138.xml"/><Relationship Id="rId404" Type="http://schemas.openxmlformats.org/officeDocument/2006/relationships/customXml" Target="ink/ink145.xml"/><Relationship Id="rId250" Type="http://schemas.openxmlformats.org/officeDocument/2006/relationships/image" Target="media/image134.png"/><Relationship Id="rId45" Type="http://schemas.openxmlformats.org/officeDocument/2006/relationships/customXml" Target="ink/ink17.xml"/><Relationship Id="rId87" Type="http://schemas.openxmlformats.org/officeDocument/2006/relationships/customXml" Target="ink/ink38.xml"/><Relationship Id="rId110" Type="http://schemas.openxmlformats.org/officeDocument/2006/relationships/image" Target="media/image52.png"/><Relationship Id="rId348" Type="http://schemas.openxmlformats.org/officeDocument/2006/relationships/image" Target="media/image162.png"/><Relationship Id="rId152" Type="http://schemas.openxmlformats.org/officeDocument/2006/relationships/image" Target="media/image76.png"/><Relationship Id="rId194" Type="http://schemas.openxmlformats.org/officeDocument/2006/relationships/image" Target="media/image100.png"/><Relationship Id="rId208" Type="http://schemas.openxmlformats.org/officeDocument/2006/relationships/customXml" Target="ink/ink87.xml"/><Relationship Id="rId415" Type="http://schemas.openxmlformats.org/officeDocument/2006/relationships/image" Target="media/image198.png"/><Relationship Id="rId261" Type="http://schemas.openxmlformats.org/officeDocument/2006/relationships/image" Target="media/image144.png"/><Relationship Id="rId14" Type="http://schemas.openxmlformats.org/officeDocument/2006/relationships/image" Target="media/image6.png"/><Relationship Id="rId56" Type="http://schemas.openxmlformats.org/officeDocument/2006/relationships/image" Target="media/image17.png"/><Relationship Id="rId359" Type="http://schemas.openxmlformats.org/officeDocument/2006/relationships/customXml" Target="ink/ink124.xml"/><Relationship Id="rId98" Type="http://schemas.openxmlformats.org/officeDocument/2006/relationships/image" Target="media/image220.png"/><Relationship Id="rId121" Type="http://schemas.openxmlformats.org/officeDocument/2006/relationships/image" Target="media/image61.png"/><Relationship Id="rId163" Type="http://schemas.openxmlformats.org/officeDocument/2006/relationships/image" Target="media/image82.png"/><Relationship Id="rId219" Type="http://schemas.openxmlformats.org/officeDocument/2006/relationships/image" Target="media/image118.png"/><Relationship Id="rId370" Type="http://schemas.openxmlformats.org/officeDocument/2006/relationships/customXml" Target="ink/ink130.xml"/><Relationship Id="rId426" Type="http://schemas.openxmlformats.org/officeDocument/2006/relationships/image" Target="media/image205.png"/><Relationship Id="rId230" Type="http://schemas.openxmlformats.org/officeDocument/2006/relationships/image" Target="media/image123.png"/><Relationship Id="rId25" Type="http://schemas.openxmlformats.org/officeDocument/2006/relationships/customXml" Target="ink/ink8.xml"/><Relationship Id="rId67" Type="http://schemas.openxmlformats.org/officeDocument/2006/relationships/image" Target="media/image32.png"/><Relationship Id="rId272" Type="http://schemas.openxmlformats.org/officeDocument/2006/relationships/customXml" Target="ink/ink109.xml"/><Relationship Id="rId132" Type="http://schemas.openxmlformats.org/officeDocument/2006/relationships/customXml" Target="ink/ink55.xml"/><Relationship Id="rId174" Type="http://schemas.openxmlformats.org/officeDocument/2006/relationships/customXml" Target="ink/ink74.xml"/><Relationship Id="rId381" Type="http://schemas.openxmlformats.org/officeDocument/2006/relationships/customXml" Target="ink/ink133.xml"/><Relationship Id="rId241" Type="http://schemas.openxmlformats.org/officeDocument/2006/relationships/customXml" Target="ink/ink99.xml"/><Relationship Id="rId437" Type="http://schemas.openxmlformats.org/officeDocument/2006/relationships/fontTable" Target="fontTable.xml"/><Relationship Id="rId36" Type="http://schemas.openxmlformats.org/officeDocument/2006/relationships/image" Target="media/image18.png"/><Relationship Id="rId283" Type="http://schemas.openxmlformats.org/officeDocument/2006/relationships/customXml" Target="ink/ink115.xml"/><Relationship Id="rId339" Type="http://schemas.openxmlformats.org/officeDocument/2006/relationships/customXml" Target="ink/ink117.xml"/><Relationship Id="rId78" Type="http://schemas.openxmlformats.org/officeDocument/2006/relationships/image" Target="media/image38.png"/><Relationship Id="rId101" Type="http://schemas.openxmlformats.org/officeDocument/2006/relationships/customXml" Target="ink/ink46.xml"/><Relationship Id="rId143" Type="http://schemas.openxmlformats.org/officeDocument/2006/relationships/customXml" Target="ink/ink61.xml"/><Relationship Id="rId185" Type="http://schemas.openxmlformats.org/officeDocument/2006/relationships/customXml" Target="ink/ink78.xml"/><Relationship Id="rId350" Type="http://schemas.openxmlformats.org/officeDocument/2006/relationships/image" Target="media/image163.png"/><Relationship Id="rId406" Type="http://schemas.openxmlformats.org/officeDocument/2006/relationships/customXml" Target="ink/ink146.xml"/><Relationship Id="rId9" Type="http://schemas.openxmlformats.org/officeDocument/2006/relationships/image" Target="media/image2.wmf"/><Relationship Id="rId210" Type="http://schemas.openxmlformats.org/officeDocument/2006/relationships/image" Target="media/image110.png"/><Relationship Id="rId392" Type="http://schemas.openxmlformats.org/officeDocument/2006/relationships/customXml" Target="ink/ink139.xml"/><Relationship Id="rId252" Type="http://schemas.openxmlformats.org/officeDocument/2006/relationships/image" Target="media/image135.png"/><Relationship Id="rId47" Type="http://schemas.openxmlformats.org/officeDocument/2006/relationships/customXml" Target="ink/ink18.xml"/><Relationship Id="rId68" Type="http://schemas.openxmlformats.org/officeDocument/2006/relationships/customXml" Target="ink/ink29.xml"/><Relationship Id="rId89" Type="http://schemas.openxmlformats.org/officeDocument/2006/relationships/image" Target="media/image44.png"/><Relationship Id="rId112" Type="http://schemas.openxmlformats.org/officeDocument/2006/relationships/image" Target="media/image70.png"/><Relationship Id="rId133" Type="http://schemas.openxmlformats.org/officeDocument/2006/relationships/customXml" Target="ink/ink56.xml"/><Relationship Id="rId154" Type="http://schemas.openxmlformats.org/officeDocument/2006/relationships/image" Target="media/image77.png"/><Relationship Id="rId175" Type="http://schemas.openxmlformats.org/officeDocument/2006/relationships/image" Target="media/image88.png"/><Relationship Id="rId340" Type="http://schemas.openxmlformats.org/officeDocument/2006/relationships/image" Target="media/image450.png"/><Relationship Id="rId361" Type="http://schemas.openxmlformats.org/officeDocument/2006/relationships/customXml" Target="ink/ink125.xml"/><Relationship Id="rId196" Type="http://schemas.openxmlformats.org/officeDocument/2006/relationships/image" Target="media/image101.png"/><Relationship Id="rId200" Type="http://schemas.openxmlformats.org/officeDocument/2006/relationships/customXml" Target="ink/ink83.xml"/><Relationship Id="rId382" Type="http://schemas.openxmlformats.org/officeDocument/2006/relationships/customXml" Target="ink/ink134.xml"/><Relationship Id="rId417" Type="http://schemas.openxmlformats.org/officeDocument/2006/relationships/image" Target="media/image199.png"/><Relationship Id="rId438" Type="http://schemas.openxmlformats.org/officeDocument/2006/relationships/theme" Target="theme/theme1.xml"/><Relationship Id="rId16" Type="http://schemas.openxmlformats.org/officeDocument/2006/relationships/image" Target="media/image7.png"/><Relationship Id="rId221" Type="http://schemas.openxmlformats.org/officeDocument/2006/relationships/customXml" Target="ink/ink90.xml"/><Relationship Id="rId242" Type="http://schemas.openxmlformats.org/officeDocument/2006/relationships/image" Target="media/image130.png"/><Relationship Id="rId263" Type="http://schemas.openxmlformats.org/officeDocument/2006/relationships/customXml" Target="ink/ink105.xml"/><Relationship Id="rId284" Type="http://schemas.openxmlformats.org/officeDocument/2006/relationships/image" Target="media/image440.png"/><Relationship Id="rId37" Type="http://schemas.openxmlformats.org/officeDocument/2006/relationships/customXml" Target="ink/ink13.xml"/><Relationship Id="rId58" Type="http://schemas.openxmlformats.org/officeDocument/2006/relationships/image" Target="media/image28.png"/><Relationship Id="rId79" Type="http://schemas.openxmlformats.org/officeDocument/2006/relationships/customXml" Target="ink/ink34.xml"/><Relationship Id="rId102" Type="http://schemas.openxmlformats.org/officeDocument/2006/relationships/image" Target="media/image48.png"/><Relationship Id="rId123" Type="http://schemas.openxmlformats.org/officeDocument/2006/relationships/image" Target="media/image63.png"/><Relationship Id="rId144" Type="http://schemas.openxmlformats.org/officeDocument/2006/relationships/image" Target="media/image69.png"/><Relationship Id="rId90" Type="http://schemas.openxmlformats.org/officeDocument/2006/relationships/customXml" Target="ink/ink39.xml"/><Relationship Id="rId165" Type="http://schemas.openxmlformats.org/officeDocument/2006/relationships/image" Target="media/image83.png"/><Relationship Id="rId186" Type="http://schemas.openxmlformats.org/officeDocument/2006/relationships/image" Target="media/image95.png"/><Relationship Id="rId351" Type="http://schemas.openxmlformats.org/officeDocument/2006/relationships/image" Target="media/image164.png"/><Relationship Id="rId372" Type="http://schemas.openxmlformats.org/officeDocument/2006/relationships/customXml" Target="ink/ink131.xml"/><Relationship Id="rId393" Type="http://schemas.openxmlformats.org/officeDocument/2006/relationships/image" Target="media/image187.png"/><Relationship Id="rId407" Type="http://schemas.openxmlformats.org/officeDocument/2006/relationships/image" Target="media/image194.png"/><Relationship Id="rId428" Type="http://schemas.openxmlformats.org/officeDocument/2006/relationships/image" Target="media/image207.png"/><Relationship Id="rId211" Type="http://schemas.openxmlformats.org/officeDocument/2006/relationships/image" Target="media/image111.png"/><Relationship Id="rId232" Type="http://schemas.openxmlformats.org/officeDocument/2006/relationships/image" Target="media/image124.png"/><Relationship Id="rId253" Type="http://schemas.openxmlformats.org/officeDocument/2006/relationships/image" Target="media/image136.png"/><Relationship Id="rId274" Type="http://schemas.openxmlformats.org/officeDocument/2006/relationships/customXml" Target="ink/ink110.xml"/><Relationship Id="rId27" Type="http://schemas.openxmlformats.org/officeDocument/2006/relationships/customXml" Target="ink/ink9.xml"/><Relationship Id="rId48" Type="http://schemas.openxmlformats.org/officeDocument/2006/relationships/image" Target="media/image24.png"/><Relationship Id="rId69" Type="http://schemas.openxmlformats.org/officeDocument/2006/relationships/image" Target="media/image33.png"/><Relationship Id="rId113" Type="http://schemas.openxmlformats.org/officeDocument/2006/relationships/image" Target="media/image53.png"/><Relationship Id="rId134" Type="http://schemas.openxmlformats.org/officeDocument/2006/relationships/image" Target="media/image640.png"/><Relationship Id="rId80" Type="http://schemas.openxmlformats.org/officeDocument/2006/relationships/image" Target="media/image39.png"/><Relationship Id="rId155" Type="http://schemas.openxmlformats.org/officeDocument/2006/relationships/image" Target="media/image78.png"/><Relationship Id="rId176" Type="http://schemas.openxmlformats.org/officeDocument/2006/relationships/image" Target="media/image89.png"/><Relationship Id="rId197" Type="http://schemas.openxmlformats.org/officeDocument/2006/relationships/image" Target="media/image102.png"/><Relationship Id="rId341" Type="http://schemas.openxmlformats.org/officeDocument/2006/relationships/customXml" Target="ink/ink118.xml"/><Relationship Id="rId362" Type="http://schemas.openxmlformats.org/officeDocument/2006/relationships/image" Target="media/image169.png"/><Relationship Id="rId383" Type="http://schemas.openxmlformats.org/officeDocument/2006/relationships/image" Target="media/image182.png"/><Relationship Id="rId418" Type="http://schemas.openxmlformats.org/officeDocument/2006/relationships/customXml" Target="ink/ink152.xml"/><Relationship Id="rId201" Type="http://schemas.openxmlformats.org/officeDocument/2006/relationships/image" Target="media/image105.png"/><Relationship Id="rId222" Type="http://schemas.openxmlformats.org/officeDocument/2006/relationships/image" Target="media/image119.png"/><Relationship Id="rId243" Type="http://schemas.openxmlformats.org/officeDocument/2006/relationships/customXml" Target="ink/ink100.xml"/><Relationship Id="rId264" Type="http://schemas.openxmlformats.org/officeDocument/2006/relationships/image" Target="media/image146.png"/><Relationship Id="rId285" Type="http://schemas.openxmlformats.org/officeDocument/2006/relationships/customXml" Target="ink/ink116.xml"/><Relationship Id="rId17" Type="http://schemas.openxmlformats.org/officeDocument/2006/relationships/customXml" Target="ink/ink4.xml"/><Relationship Id="rId38" Type="http://schemas.openxmlformats.org/officeDocument/2006/relationships/image" Target="media/image19.png"/><Relationship Id="rId59" Type="http://schemas.openxmlformats.org/officeDocument/2006/relationships/customXml" Target="ink/ink24.xml"/><Relationship Id="rId103" Type="http://schemas.openxmlformats.org/officeDocument/2006/relationships/customXml" Target="ink/ink47.xml"/><Relationship Id="rId124" Type="http://schemas.openxmlformats.org/officeDocument/2006/relationships/customXml" Target="ink/ink52.xml"/><Relationship Id="rId70" Type="http://schemas.openxmlformats.org/officeDocument/2006/relationships/customXml" Target="ink/ink30.xml"/><Relationship Id="rId91" Type="http://schemas.openxmlformats.org/officeDocument/2006/relationships/customXml" Target="ink/ink40.xml"/><Relationship Id="rId145" Type="http://schemas.openxmlformats.org/officeDocument/2006/relationships/customXml" Target="ink/ink62.xml"/><Relationship Id="rId166" Type="http://schemas.openxmlformats.org/officeDocument/2006/relationships/customXml" Target="ink/ink70.xml"/><Relationship Id="rId187" Type="http://schemas.openxmlformats.org/officeDocument/2006/relationships/customXml" Target="ink/ink79.xml"/><Relationship Id="rId352" Type="http://schemas.openxmlformats.org/officeDocument/2006/relationships/customXml" Target="ink/ink120.xml"/><Relationship Id="rId373" Type="http://schemas.openxmlformats.org/officeDocument/2006/relationships/image" Target="media/image175.png"/><Relationship Id="rId394" Type="http://schemas.openxmlformats.org/officeDocument/2006/relationships/customXml" Target="ink/ink140.xml"/><Relationship Id="rId408" Type="http://schemas.openxmlformats.org/officeDocument/2006/relationships/customXml" Target="ink/ink147.xml"/><Relationship Id="rId429" Type="http://schemas.openxmlformats.org/officeDocument/2006/relationships/image" Target="media/image208.png"/><Relationship Id="rId1" Type="http://schemas.openxmlformats.org/officeDocument/2006/relationships/customXml" Target="../customXml/item1.xml"/><Relationship Id="rId212" Type="http://schemas.openxmlformats.org/officeDocument/2006/relationships/image" Target="media/image112.png"/><Relationship Id="rId233" Type="http://schemas.openxmlformats.org/officeDocument/2006/relationships/customXml" Target="ink/ink96.xml"/><Relationship Id="rId254" Type="http://schemas.openxmlformats.org/officeDocument/2006/relationships/image" Target="media/image137.png"/><Relationship Id="rId28" Type="http://schemas.openxmlformats.org/officeDocument/2006/relationships/image" Target="media/image13.png"/><Relationship Id="rId49" Type="http://schemas.openxmlformats.org/officeDocument/2006/relationships/customXml" Target="ink/ink19.xml"/><Relationship Id="rId114" Type="http://schemas.openxmlformats.org/officeDocument/2006/relationships/image" Target="media/image54.png"/><Relationship Id="rId275" Type="http://schemas.openxmlformats.org/officeDocument/2006/relationships/image" Target="media/image152.png"/><Relationship Id="rId60" Type="http://schemas.openxmlformats.org/officeDocument/2006/relationships/image" Target="media/image29.png"/><Relationship Id="rId81" Type="http://schemas.openxmlformats.org/officeDocument/2006/relationships/customXml" Target="ink/ink35.xml"/><Relationship Id="rId135" Type="http://schemas.openxmlformats.org/officeDocument/2006/relationships/customXml" Target="ink/ink57.xml"/><Relationship Id="rId156" Type="http://schemas.openxmlformats.org/officeDocument/2006/relationships/customXml" Target="ink/ink65.xml"/><Relationship Id="rId177" Type="http://schemas.openxmlformats.org/officeDocument/2006/relationships/image" Target="media/image90.png"/><Relationship Id="rId198" Type="http://schemas.openxmlformats.org/officeDocument/2006/relationships/image" Target="media/image103.png"/><Relationship Id="rId342" Type="http://schemas.openxmlformats.org/officeDocument/2006/relationships/image" Target="media/image156.png"/><Relationship Id="rId363" Type="http://schemas.openxmlformats.org/officeDocument/2006/relationships/customXml" Target="ink/ink126.xml"/><Relationship Id="rId384" Type="http://schemas.openxmlformats.org/officeDocument/2006/relationships/customXml" Target="ink/ink135.xml"/><Relationship Id="rId419" Type="http://schemas.openxmlformats.org/officeDocument/2006/relationships/image" Target="media/image200.png"/><Relationship Id="rId202" Type="http://schemas.openxmlformats.org/officeDocument/2006/relationships/customXml" Target="ink/ink84.xml"/><Relationship Id="rId223" Type="http://schemas.openxmlformats.org/officeDocument/2006/relationships/customXml" Target="ink/ink91.xml"/><Relationship Id="rId244" Type="http://schemas.openxmlformats.org/officeDocument/2006/relationships/image" Target="media/image131.png"/><Relationship Id="rId430" Type="http://schemas.openxmlformats.org/officeDocument/2006/relationships/image" Target="media/image209.png"/><Relationship Id="rId18" Type="http://schemas.openxmlformats.org/officeDocument/2006/relationships/image" Target="media/image8.png"/><Relationship Id="rId39" Type="http://schemas.openxmlformats.org/officeDocument/2006/relationships/customXml" Target="ink/ink14.xml"/><Relationship Id="rId265" Type="http://schemas.openxmlformats.org/officeDocument/2006/relationships/image" Target="media/image147.png"/><Relationship Id="rId50" Type="http://schemas.openxmlformats.org/officeDocument/2006/relationships/image" Target="media/image25.png"/><Relationship Id="rId104" Type="http://schemas.openxmlformats.org/officeDocument/2006/relationships/image" Target="media/image49.png"/><Relationship Id="rId125" Type="http://schemas.openxmlformats.org/officeDocument/2006/relationships/image" Target="media/image590.png"/><Relationship Id="rId146" Type="http://schemas.openxmlformats.org/officeDocument/2006/relationships/image" Target="media/image71.png"/><Relationship Id="rId167" Type="http://schemas.openxmlformats.org/officeDocument/2006/relationships/image" Target="media/image84.png"/><Relationship Id="rId188" Type="http://schemas.openxmlformats.org/officeDocument/2006/relationships/image" Target="media/image96.png"/><Relationship Id="rId353" Type="http://schemas.openxmlformats.org/officeDocument/2006/relationships/image" Target="media/image165.png"/><Relationship Id="rId374" Type="http://schemas.openxmlformats.org/officeDocument/2006/relationships/customXml" Target="ink/ink132.xml"/><Relationship Id="rId395" Type="http://schemas.openxmlformats.org/officeDocument/2006/relationships/image" Target="media/image188.png"/><Relationship Id="rId409" Type="http://schemas.openxmlformats.org/officeDocument/2006/relationships/image" Target="media/image195.png"/><Relationship Id="rId71" Type="http://schemas.openxmlformats.org/officeDocument/2006/relationships/image" Target="media/image34.png"/><Relationship Id="rId92" Type="http://schemas.openxmlformats.org/officeDocument/2006/relationships/customXml" Target="ink/ink41.xml"/><Relationship Id="rId213" Type="http://schemas.openxmlformats.org/officeDocument/2006/relationships/image" Target="media/image113.png"/><Relationship Id="rId234" Type="http://schemas.openxmlformats.org/officeDocument/2006/relationships/image" Target="media/image125.png"/><Relationship Id="rId420" Type="http://schemas.openxmlformats.org/officeDocument/2006/relationships/customXml" Target="ink/ink153.xml"/><Relationship Id="rId2" Type="http://schemas.openxmlformats.org/officeDocument/2006/relationships/styles" Target="styles.xml"/><Relationship Id="rId29" Type="http://schemas.openxmlformats.org/officeDocument/2006/relationships/customXml" Target="ink/ink10.xml"/><Relationship Id="rId255" Type="http://schemas.openxmlformats.org/officeDocument/2006/relationships/image" Target="media/image138.png"/><Relationship Id="rId276" Type="http://schemas.openxmlformats.org/officeDocument/2006/relationships/customXml" Target="ink/ink111.xml"/><Relationship Id="rId40" Type="http://schemas.openxmlformats.org/officeDocument/2006/relationships/image" Target="media/image20.png"/><Relationship Id="rId115" Type="http://schemas.openxmlformats.org/officeDocument/2006/relationships/image" Target="media/image55.png"/><Relationship Id="rId136" Type="http://schemas.openxmlformats.org/officeDocument/2006/relationships/image" Target="media/image650.png"/><Relationship Id="rId157" Type="http://schemas.openxmlformats.org/officeDocument/2006/relationships/image" Target="media/image79.png"/><Relationship Id="rId178" Type="http://schemas.openxmlformats.org/officeDocument/2006/relationships/image" Target="media/image91.png"/><Relationship Id="rId343" Type="http://schemas.openxmlformats.org/officeDocument/2006/relationships/image" Target="media/image157.png"/><Relationship Id="rId364" Type="http://schemas.openxmlformats.org/officeDocument/2006/relationships/image" Target="media/image170.png"/><Relationship Id="rId61" Type="http://schemas.openxmlformats.org/officeDocument/2006/relationships/customXml" Target="ink/ink25.xml"/><Relationship Id="rId82" Type="http://schemas.openxmlformats.org/officeDocument/2006/relationships/image" Target="media/image40.png"/><Relationship Id="rId199" Type="http://schemas.openxmlformats.org/officeDocument/2006/relationships/image" Target="media/image104.png"/><Relationship Id="rId203" Type="http://schemas.openxmlformats.org/officeDocument/2006/relationships/image" Target="media/image106.png"/><Relationship Id="rId385" Type="http://schemas.openxmlformats.org/officeDocument/2006/relationships/image" Target="media/image183.png"/><Relationship Id="rId19" Type="http://schemas.openxmlformats.org/officeDocument/2006/relationships/customXml" Target="ink/ink5.xml"/><Relationship Id="rId224" Type="http://schemas.openxmlformats.org/officeDocument/2006/relationships/image" Target="media/image120.png"/><Relationship Id="rId245" Type="http://schemas.openxmlformats.org/officeDocument/2006/relationships/customXml" Target="ink/ink101.xml"/><Relationship Id="rId266" Type="http://schemas.openxmlformats.org/officeDocument/2006/relationships/customXml" Target="ink/ink106.xml"/><Relationship Id="rId410" Type="http://schemas.openxmlformats.org/officeDocument/2006/relationships/customXml" Target="ink/ink148.xml"/><Relationship Id="rId431" Type="http://schemas.openxmlformats.org/officeDocument/2006/relationships/image" Target="media/image210.png"/><Relationship Id="rId30" Type="http://schemas.openxmlformats.org/officeDocument/2006/relationships/image" Target="media/image14.png"/><Relationship Id="rId105" Type="http://schemas.openxmlformats.org/officeDocument/2006/relationships/customXml" Target="ink/ink48.xml"/><Relationship Id="rId126" Type="http://schemas.openxmlformats.org/officeDocument/2006/relationships/customXml" Target="ink/ink53.xml"/><Relationship Id="rId147" Type="http://schemas.openxmlformats.org/officeDocument/2006/relationships/image" Target="media/image72.png"/><Relationship Id="rId168" Type="http://schemas.openxmlformats.org/officeDocument/2006/relationships/customXml" Target="ink/ink71.xml"/><Relationship Id="rId354" Type="http://schemas.openxmlformats.org/officeDocument/2006/relationships/customXml" Target="ink/ink121.xml"/><Relationship Id="rId51" Type="http://schemas.openxmlformats.org/officeDocument/2006/relationships/customXml" Target="ink/ink20.xml"/><Relationship Id="rId72" Type="http://schemas.openxmlformats.org/officeDocument/2006/relationships/customXml" Target="ink/ink31.xml"/><Relationship Id="rId93" Type="http://schemas.openxmlformats.org/officeDocument/2006/relationships/image" Target="media/image45.png"/><Relationship Id="rId189" Type="http://schemas.openxmlformats.org/officeDocument/2006/relationships/customXml" Target="ink/ink80.xml"/><Relationship Id="rId375" Type="http://schemas.openxmlformats.org/officeDocument/2006/relationships/image" Target="media/image176.png"/><Relationship Id="rId396" Type="http://schemas.openxmlformats.org/officeDocument/2006/relationships/customXml" Target="ink/ink141.xml"/><Relationship Id="rId3" Type="http://schemas.openxmlformats.org/officeDocument/2006/relationships/settings" Target="settings.xml"/><Relationship Id="rId214" Type="http://schemas.openxmlformats.org/officeDocument/2006/relationships/image" Target="media/image114.png"/><Relationship Id="rId235" Type="http://schemas.openxmlformats.org/officeDocument/2006/relationships/customXml" Target="ink/ink97.xml"/><Relationship Id="rId256" Type="http://schemas.openxmlformats.org/officeDocument/2006/relationships/image" Target="media/image139.png"/><Relationship Id="rId277" Type="http://schemas.openxmlformats.org/officeDocument/2006/relationships/image" Target="media/image153.png"/><Relationship Id="rId400" Type="http://schemas.openxmlformats.org/officeDocument/2006/relationships/customXml" Target="ink/ink143.xml"/><Relationship Id="rId421" Type="http://schemas.openxmlformats.org/officeDocument/2006/relationships/image" Target="media/image201.png"/><Relationship Id="rId116" Type="http://schemas.openxmlformats.org/officeDocument/2006/relationships/image" Target="media/image56.png"/><Relationship Id="rId137" Type="http://schemas.openxmlformats.org/officeDocument/2006/relationships/customXml" Target="ink/ink58.xml"/><Relationship Id="rId158" Type="http://schemas.openxmlformats.org/officeDocument/2006/relationships/customXml" Target="ink/ink66.xml"/><Relationship Id="rId344" Type="http://schemas.openxmlformats.org/officeDocument/2006/relationships/image" Target="media/image158.png"/><Relationship Id="rId20" Type="http://schemas.openxmlformats.org/officeDocument/2006/relationships/image" Target="media/image9.png"/><Relationship Id="rId41" Type="http://schemas.openxmlformats.org/officeDocument/2006/relationships/customXml" Target="ink/ink15.xml"/><Relationship Id="rId62" Type="http://schemas.openxmlformats.org/officeDocument/2006/relationships/customXml" Target="ink/ink26.xml"/><Relationship Id="rId83" Type="http://schemas.openxmlformats.org/officeDocument/2006/relationships/customXml" Target="ink/ink36.xml"/><Relationship Id="rId179" Type="http://schemas.openxmlformats.org/officeDocument/2006/relationships/customXml" Target="ink/ink75.xml"/><Relationship Id="rId365" Type="http://schemas.openxmlformats.org/officeDocument/2006/relationships/customXml" Target="ink/ink127.xml"/><Relationship Id="rId386" Type="http://schemas.openxmlformats.org/officeDocument/2006/relationships/customXml" Target="ink/ink136.xml"/><Relationship Id="rId190" Type="http://schemas.openxmlformats.org/officeDocument/2006/relationships/image" Target="media/image97.png"/><Relationship Id="rId204" Type="http://schemas.openxmlformats.org/officeDocument/2006/relationships/customXml" Target="ink/ink85.xml"/><Relationship Id="rId225" Type="http://schemas.openxmlformats.org/officeDocument/2006/relationships/customXml" Target="ink/ink92.xml"/><Relationship Id="rId246" Type="http://schemas.openxmlformats.org/officeDocument/2006/relationships/image" Target="media/image132.png"/><Relationship Id="rId267" Type="http://schemas.openxmlformats.org/officeDocument/2006/relationships/image" Target="media/image148.png"/><Relationship Id="rId411" Type="http://schemas.openxmlformats.org/officeDocument/2006/relationships/image" Target="media/image196.png"/><Relationship Id="rId432" Type="http://schemas.openxmlformats.org/officeDocument/2006/relationships/image" Target="media/image211.png"/><Relationship Id="rId106" Type="http://schemas.openxmlformats.org/officeDocument/2006/relationships/image" Target="media/image50.png"/><Relationship Id="rId127" Type="http://schemas.openxmlformats.org/officeDocument/2006/relationships/image" Target="media/image600.png"/><Relationship Id="rId10" Type="http://schemas.openxmlformats.org/officeDocument/2006/relationships/oleObject" Target="embeddings/oleObject2.bin"/><Relationship Id="rId31" Type="http://schemas.openxmlformats.org/officeDocument/2006/relationships/customXml" Target="ink/ink11.xml"/><Relationship Id="rId52" Type="http://schemas.openxmlformats.org/officeDocument/2006/relationships/image" Target="media/image26.png"/><Relationship Id="rId73" Type="http://schemas.openxmlformats.org/officeDocument/2006/relationships/image" Target="media/image35.png"/><Relationship Id="rId94" Type="http://schemas.openxmlformats.org/officeDocument/2006/relationships/customXml" Target="ink/ink42.xml"/><Relationship Id="rId148" Type="http://schemas.openxmlformats.org/officeDocument/2006/relationships/image" Target="media/image73.png"/><Relationship Id="rId169" Type="http://schemas.openxmlformats.org/officeDocument/2006/relationships/image" Target="media/image85.png"/><Relationship Id="rId355" Type="http://schemas.openxmlformats.org/officeDocument/2006/relationships/image" Target="media/image166.png"/><Relationship Id="rId376" Type="http://schemas.openxmlformats.org/officeDocument/2006/relationships/image" Target="media/image177.png"/><Relationship Id="rId397" Type="http://schemas.openxmlformats.org/officeDocument/2006/relationships/image" Target="media/image189.png"/><Relationship Id="rId4" Type="http://schemas.openxmlformats.org/officeDocument/2006/relationships/webSettings" Target="webSettings.xml"/><Relationship Id="rId180" Type="http://schemas.openxmlformats.org/officeDocument/2006/relationships/image" Target="media/image92.png"/><Relationship Id="rId215" Type="http://schemas.openxmlformats.org/officeDocument/2006/relationships/image" Target="media/image115.png"/><Relationship Id="rId236" Type="http://schemas.openxmlformats.org/officeDocument/2006/relationships/image" Target="media/image126.png"/><Relationship Id="rId257" Type="http://schemas.openxmlformats.org/officeDocument/2006/relationships/image" Target="media/image140.png"/><Relationship Id="rId278" Type="http://schemas.openxmlformats.org/officeDocument/2006/relationships/customXml" Target="ink/ink112.xml"/><Relationship Id="rId401" Type="http://schemas.openxmlformats.org/officeDocument/2006/relationships/image" Target="media/image191.png"/><Relationship Id="rId422" Type="http://schemas.openxmlformats.org/officeDocument/2006/relationships/customXml" Target="ink/ink154.xml"/><Relationship Id="rId42" Type="http://schemas.openxmlformats.org/officeDocument/2006/relationships/image" Target="media/image21.png"/><Relationship Id="rId84" Type="http://schemas.openxmlformats.org/officeDocument/2006/relationships/image" Target="media/image41.png"/><Relationship Id="rId138" Type="http://schemas.openxmlformats.org/officeDocument/2006/relationships/image" Target="media/image66.png"/><Relationship Id="rId345" Type="http://schemas.openxmlformats.org/officeDocument/2006/relationships/image" Target="media/image159.png"/><Relationship Id="rId387" Type="http://schemas.openxmlformats.org/officeDocument/2006/relationships/image" Target="media/image184.png"/><Relationship Id="rId191" Type="http://schemas.openxmlformats.org/officeDocument/2006/relationships/image" Target="media/image98.png"/><Relationship Id="rId205" Type="http://schemas.openxmlformats.org/officeDocument/2006/relationships/image" Target="media/image107.png"/><Relationship Id="rId247" Type="http://schemas.openxmlformats.org/officeDocument/2006/relationships/customXml" Target="ink/ink102.xml"/><Relationship Id="rId412" Type="http://schemas.openxmlformats.org/officeDocument/2006/relationships/customXml" Target="ink/ink149.xml"/><Relationship Id="rId107" Type="http://schemas.openxmlformats.org/officeDocument/2006/relationships/customXml" Target="ink/ink49.xml"/><Relationship Id="rId11" Type="http://schemas.openxmlformats.org/officeDocument/2006/relationships/image" Target="media/image3.png"/><Relationship Id="rId53" Type="http://schemas.openxmlformats.org/officeDocument/2006/relationships/customXml" Target="ink/ink21.xml"/><Relationship Id="rId149" Type="http://schemas.openxmlformats.org/officeDocument/2006/relationships/image" Target="media/image74.png"/><Relationship Id="rId356" Type="http://schemas.openxmlformats.org/officeDocument/2006/relationships/customXml" Target="ink/ink122.xml"/><Relationship Id="rId398" Type="http://schemas.openxmlformats.org/officeDocument/2006/relationships/customXml" Target="ink/ink142.xml"/><Relationship Id="rId95" Type="http://schemas.openxmlformats.org/officeDocument/2006/relationships/customXml" Target="ink/ink43.xml"/><Relationship Id="rId160" Type="http://schemas.openxmlformats.org/officeDocument/2006/relationships/customXml" Target="ink/ink67.xml"/><Relationship Id="rId216" Type="http://schemas.openxmlformats.org/officeDocument/2006/relationships/image" Target="media/image116.png"/><Relationship Id="rId423" Type="http://schemas.openxmlformats.org/officeDocument/2006/relationships/image" Target="media/image202.png"/><Relationship Id="rId258" Type="http://schemas.openxmlformats.org/officeDocument/2006/relationships/image" Target="media/image141.png"/><Relationship Id="rId22" Type="http://schemas.openxmlformats.org/officeDocument/2006/relationships/image" Target="media/image10.png"/><Relationship Id="rId64" Type="http://schemas.openxmlformats.org/officeDocument/2006/relationships/customXml" Target="ink/ink27.xml"/><Relationship Id="rId118" Type="http://schemas.openxmlformats.org/officeDocument/2006/relationships/image" Target="media/image58.png"/><Relationship Id="rId367" Type="http://schemas.openxmlformats.org/officeDocument/2006/relationships/customXml" Target="ink/ink128.xml"/><Relationship Id="rId171" Type="http://schemas.openxmlformats.org/officeDocument/2006/relationships/image" Target="media/image86.png"/><Relationship Id="rId227" Type="http://schemas.openxmlformats.org/officeDocument/2006/relationships/customXml" Target="ink/ink93.xml"/><Relationship Id="rId269" Type="http://schemas.openxmlformats.org/officeDocument/2006/relationships/image" Target="media/image149.png"/><Relationship Id="rId434" Type="http://schemas.openxmlformats.org/officeDocument/2006/relationships/image" Target="media/image213.png"/><Relationship Id="rId33" Type="http://schemas.openxmlformats.org/officeDocument/2006/relationships/image" Target="media/image5.png"/><Relationship Id="rId129" Type="http://schemas.openxmlformats.org/officeDocument/2006/relationships/image" Target="media/image610.png"/><Relationship Id="rId280" Type="http://schemas.openxmlformats.org/officeDocument/2006/relationships/customXml" Target="ink/ink113.xml"/><Relationship Id="rId75" Type="http://schemas.openxmlformats.org/officeDocument/2006/relationships/image" Target="media/image36.png"/><Relationship Id="rId140" Type="http://schemas.openxmlformats.org/officeDocument/2006/relationships/image" Target="media/image67.png"/><Relationship Id="rId182" Type="http://schemas.openxmlformats.org/officeDocument/2006/relationships/image" Target="media/image93.png"/><Relationship Id="rId378" Type="http://schemas.openxmlformats.org/officeDocument/2006/relationships/image" Target="media/image179.png"/><Relationship Id="rId403" Type="http://schemas.openxmlformats.org/officeDocument/2006/relationships/image" Target="media/image192.png"/><Relationship Id="rId6" Type="http://schemas.openxmlformats.org/officeDocument/2006/relationships/image" Target="media/image1.png"/><Relationship Id="rId238" Type="http://schemas.openxmlformats.org/officeDocument/2006/relationships/image" Target="media/image128.png"/><Relationship Id="rId347" Type="http://schemas.openxmlformats.org/officeDocument/2006/relationships/image" Target="media/image161.png"/><Relationship Id="rId44" Type="http://schemas.openxmlformats.org/officeDocument/2006/relationships/image" Target="media/image22.png"/><Relationship Id="rId86" Type="http://schemas.openxmlformats.org/officeDocument/2006/relationships/image" Target="media/image42.png"/><Relationship Id="rId151" Type="http://schemas.openxmlformats.org/officeDocument/2006/relationships/customXml" Target="ink/ink63.xml"/><Relationship Id="rId389" Type="http://schemas.openxmlformats.org/officeDocument/2006/relationships/image" Target="media/image185.png"/><Relationship Id="rId193" Type="http://schemas.openxmlformats.org/officeDocument/2006/relationships/customXml" Target="ink/ink81.xml"/><Relationship Id="rId207" Type="http://schemas.openxmlformats.org/officeDocument/2006/relationships/image" Target="media/image108.png"/><Relationship Id="rId249" Type="http://schemas.openxmlformats.org/officeDocument/2006/relationships/customXml" Target="ink/ink103.xml"/><Relationship Id="rId414" Type="http://schemas.openxmlformats.org/officeDocument/2006/relationships/customXml" Target="ink/ink150.xml"/><Relationship Id="rId13" Type="http://schemas.openxmlformats.org/officeDocument/2006/relationships/customXml" Target="ink/ink2.xml"/><Relationship Id="rId109" Type="http://schemas.openxmlformats.org/officeDocument/2006/relationships/customXml" Target="ink/ink50.xml"/><Relationship Id="rId260" Type="http://schemas.openxmlformats.org/officeDocument/2006/relationships/image" Target="media/image143.png"/><Relationship Id="rId55" Type="http://schemas.openxmlformats.org/officeDocument/2006/relationships/customXml" Target="ink/ink22.xml"/><Relationship Id="rId97" Type="http://schemas.openxmlformats.org/officeDocument/2006/relationships/customXml" Target="ink/ink44.xml"/><Relationship Id="rId120" Type="http://schemas.openxmlformats.org/officeDocument/2006/relationships/image" Target="media/image60.png"/><Relationship Id="rId358" Type="http://schemas.openxmlformats.org/officeDocument/2006/relationships/image" Target="media/image167.png"/><Relationship Id="rId162" Type="http://schemas.openxmlformats.org/officeDocument/2006/relationships/customXml" Target="ink/ink68.xml"/><Relationship Id="rId218" Type="http://schemas.openxmlformats.org/officeDocument/2006/relationships/image" Target="media/image117.png"/><Relationship Id="rId425" Type="http://schemas.openxmlformats.org/officeDocument/2006/relationships/image" Target="media/image204.png"/><Relationship Id="rId271" Type="http://schemas.openxmlformats.org/officeDocument/2006/relationships/image" Target="media/image150.png"/><Relationship Id="rId24" Type="http://schemas.openxmlformats.org/officeDocument/2006/relationships/image" Target="media/image11.png"/><Relationship Id="rId66" Type="http://schemas.openxmlformats.org/officeDocument/2006/relationships/customXml" Target="ink/ink28.xml"/><Relationship Id="rId131" Type="http://schemas.openxmlformats.org/officeDocument/2006/relationships/image" Target="media/image65.png"/><Relationship Id="rId369" Type="http://schemas.openxmlformats.org/officeDocument/2006/relationships/customXml" Target="ink/ink129.xml"/><Relationship Id="rId173" Type="http://schemas.openxmlformats.org/officeDocument/2006/relationships/image" Target="media/image87.png"/><Relationship Id="rId229" Type="http://schemas.openxmlformats.org/officeDocument/2006/relationships/customXml" Target="ink/ink94.xml"/><Relationship Id="rId380" Type="http://schemas.openxmlformats.org/officeDocument/2006/relationships/image" Target="media/image181.png"/><Relationship Id="rId436" Type="http://schemas.openxmlformats.org/officeDocument/2006/relationships/image" Target="media/image215.png"/><Relationship Id="rId240" Type="http://schemas.openxmlformats.org/officeDocument/2006/relationships/image" Target="media/image129.png"/><Relationship Id="rId35" Type="http://schemas.openxmlformats.org/officeDocument/2006/relationships/customXml" Target="ink/ink12.xml"/><Relationship Id="rId77" Type="http://schemas.openxmlformats.org/officeDocument/2006/relationships/customXml" Target="ink/ink33.xml"/><Relationship Id="rId100" Type="http://schemas.openxmlformats.org/officeDocument/2006/relationships/image" Target="media/image47.png"/><Relationship Id="rId282" Type="http://schemas.openxmlformats.org/officeDocument/2006/relationships/customXml" Target="ink/ink114.xml"/><Relationship Id="rId338" Type="http://schemas.openxmlformats.org/officeDocument/2006/relationships/image" Target="media/image171.png"/><Relationship Id="rId8" Type="http://schemas.openxmlformats.org/officeDocument/2006/relationships/oleObject" Target="embeddings/oleObject1.bin"/><Relationship Id="rId142" Type="http://schemas.openxmlformats.org/officeDocument/2006/relationships/image" Target="media/image68.png"/><Relationship Id="rId184" Type="http://schemas.openxmlformats.org/officeDocument/2006/relationships/image" Target="media/image94.png"/><Relationship Id="rId391" Type="http://schemas.openxmlformats.org/officeDocument/2006/relationships/image" Target="media/image186.png"/><Relationship Id="rId405" Type="http://schemas.openxmlformats.org/officeDocument/2006/relationships/image" Target="media/image193.png"/><Relationship Id="rId251" Type="http://schemas.openxmlformats.org/officeDocument/2006/relationships/customXml" Target="ink/ink104.xml"/><Relationship Id="rId46" Type="http://schemas.openxmlformats.org/officeDocument/2006/relationships/image" Target="media/image23.png"/><Relationship Id="rId349" Type="http://schemas.openxmlformats.org/officeDocument/2006/relationships/customXml" Target="ink/ink119.xml"/><Relationship Id="rId88" Type="http://schemas.openxmlformats.org/officeDocument/2006/relationships/image" Target="media/image43.png"/><Relationship Id="rId111" Type="http://schemas.openxmlformats.org/officeDocument/2006/relationships/customXml" Target="ink/ink51.xml"/><Relationship Id="rId153" Type="http://schemas.openxmlformats.org/officeDocument/2006/relationships/customXml" Target="ink/ink64.xml"/><Relationship Id="rId195" Type="http://schemas.openxmlformats.org/officeDocument/2006/relationships/customXml" Target="ink/ink82.xml"/><Relationship Id="rId209" Type="http://schemas.openxmlformats.org/officeDocument/2006/relationships/image" Target="media/image109.png"/><Relationship Id="rId360" Type="http://schemas.openxmlformats.org/officeDocument/2006/relationships/image" Target="media/image168.png"/><Relationship Id="rId416" Type="http://schemas.openxmlformats.org/officeDocument/2006/relationships/customXml" Target="ink/ink151.xml"/><Relationship Id="rId220" Type="http://schemas.openxmlformats.org/officeDocument/2006/relationships/customXml" Target="ink/ink89.xml"/><Relationship Id="rId15" Type="http://schemas.openxmlformats.org/officeDocument/2006/relationships/customXml" Target="ink/ink3.xml"/><Relationship Id="rId57" Type="http://schemas.openxmlformats.org/officeDocument/2006/relationships/customXml" Target="ink/ink23.xml"/><Relationship Id="rId262" Type="http://schemas.openxmlformats.org/officeDocument/2006/relationships/image" Target="media/image145.png"/><Relationship Id="rId99" Type="http://schemas.openxmlformats.org/officeDocument/2006/relationships/customXml" Target="ink/ink45.xml"/><Relationship Id="rId122" Type="http://schemas.openxmlformats.org/officeDocument/2006/relationships/image" Target="media/image62.png"/><Relationship Id="rId164" Type="http://schemas.openxmlformats.org/officeDocument/2006/relationships/customXml" Target="ink/ink69.xml"/><Relationship Id="rId371" Type="http://schemas.openxmlformats.org/officeDocument/2006/relationships/image" Target="media/image174.png"/><Relationship Id="rId427" Type="http://schemas.openxmlformats.org/officeDocument/2006/relationships/image" Target="media/image206.png"/><Relationship Id="rId26" Type="http://schemas.openxmlformats.org/officeDocument/2006/relationships/image" Target="media/image12.png"/><Relationship Id="rId231" Type="http://schemas.openxmlformats.org/officeDocument/2006/relationships/customXml" Target="ink/ink95.xml"/><Relationship Id="rId273" Type="http://schemas.openxmlformats.org/officeDocument/2006/relationships/image" Target="media/image151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07.2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14.6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4'0,"0"5"0,0 5 0,0 4 0,0 4 0,0 1 0,0 0 0,0 2 0,0-2 0,4-3 0,1-1 0,0 0 0,-1 0 0,-1 2 0,-1 0 0,-1-7 0,-1-9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3:58.0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0 90 24575,'0'4'0,"0"4"0,0 5 0,0 9 0,-4 3 0,-5 2 0,-1 0 0,1-1 0,2-1 0,-1-6 0,0-1 0,2 0 0,2 0 0,2-2-8191</inkml:trace>
  <inkml:trace contextRef="#ctx0" brushRef="#br0" timeOffset="2641.11">198 1 24575,'11'-1'0,"0"2"0,0-1 0,1 2 0,-1-1 0,0 2 0,0-1 0,15 7 0,-21-7 0,0 1 0,-1-1 0,1 1 0,-1 0 0,0 0 0,0 1 0,0-1 0,0 1 0,0 0 0,-1 0 0,0 0 0,0 0 0,0 1 0,0-1 0,-1 1 0,1 0 0,-1-1 0,2 8 0,-1 2 0,0 1 0,0 0 0,-2 0 0,0 0 0,-1 0 0,0-1 0,-1 1 0,0 0 0,-7 23 0,6-32 0,-1 0 0,0-1 0,-1 0 0,0 0 0,0 1 0,0-1 0,0 0 0,-1-1 0,0 1 0,0-1 0,0 0 0,0 0 0,-1 0 0,-8 4 0,4-3 0,-1 1 0,0-2 0,0 0 0,0 0 0,-1-1 0,1 0 0,-15 2 0,-98-4 24,71-2-1413,34 0-543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3:56.2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5 49 24575,'0'-2'0,"0"0"0,0 1 0,0-1 0,-1 0 0,1 1 0,0-1 0,-1 1 0,0-1 0,1 1 0,-1-1 0,0 1 0,0-1 0,0 1 0,0-1 0,0 1 0,0 0 0,0 0 0,0 0 0,0-1 0,-1 1 0,-2-1 0,1 0 0,-1 0 0,-1 0 0,1 0 0,0 1 0,0-1 0,0 1 0,-1 0 0,-6 0 0,5 0 0,-1 1 0,1 0 0,-1 0 0,0 0 0,1 1 0,-1 0 0,1 0 0,-1 0 0,1 1 0,-1 0 0,-9 5 0,13-4 0,1-1 0,-1 1 0,0-1 0,1 1 0,0 0 0,0 0 0,0 0 0,0 0 0,0 0 0,1 0 0,-1 1 0,1-1 0,-2 6 0,-8 53 0,4-22 0,0-10 0,2-14 0,1 0 0,1 1 0,0-1 0,0 25 0,3-36 0,0 0 0,1-1 0,-1 1 0,1 0 0,0-1 0,0 1 0,1-1 0,0 0 0,-1 1 0,1-1 0,1 0 0,-1 0 0,1 0 0,-1 0 0,1 0 0,0-1 0,1 1 0,-1-1 0,0 0 0,7 4 0,-6-3-54,0-1-1,0 0 0,1-1 1,-1 1-1,1-1 1,-1 0-1,1 0 0,0 0 1,0 0-1,-1-1 1,1 0-1,0 0 0,0-1 1,1 1-1,-1-1 0,0 0 1,0 0-1,0-1 1,0 1-1,0-1 0,0 0 1,0-1-1,0 1 1,8-4-1,1-3-677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3:50.8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70 24575,'0'4'0,"0"5"0,0 4 0,0 4 0,0 3 0,0 2 0,-4 1 0,-1 4 0,-4 1 0,1 0 0,0-1 0,3-3 0,1 0 0,2 0 0,-3-5 0,0-13 0,4-8 0,3-3-8191</inkml:trace>
  <inkml:trace contextRef="#ctx0" brushRef="#br0" timeOffset="2573.38">98 4 24575,'34'-2'0,"-23"1"0,0 0 0,0 1 0,0 1 0,0-1 0,-2 2 0,19 3 0,-26-4 0,0 0 0,0-1 0,0 1 0,0 0 0,0 0 0,-1 1 0,1-1 0,0 0 0,-1 1 0,1-1 0,-1 1 0,1-1 0,-1 1 0,0 0 0,0-1 0,0 1 0,0 0 0,0 0 0,0 0 0,0 0 0,0 0 0,-1 0 0,1 0 0,-1 0 0,0 0 0,1 0 0,-1 0 0,0 0 0,0 0 0,0 0 0,-1 1 0,1-1 0,0 0 0,-1 0 0,-1 3 0,1-1 0,0 0 0,-1-1 0,1 1 0,-1 0 0,0-1 0,0 0 0,-1 0 0,1 0 0,-1 0 0,1 0 0,-1 0 0,0 0 0,0-1 0,0 1 0,0-1 0,-1 0 0,1 0 0,-5 2 0,-2-1 0,-1-1 0,-1 0 0,1 0 0,0-2 0,-1 1 0,-17-3 0,34 4 0,-1-1 0,1 1 0,-1 0 0,0 0 0,0 1 0,0-1 0,0 1 0,0 0 0,0 0 0,-1 0 0,0 0 0,1 1 0,-1 0 0,0-1 0,-1 1 0,1 0 0,2 6 0,4 4 0,-1 1 0,-1 0 0,-1 1 0,8 19 0,-13-33 0,-1 1 0,1-1 0,0 1 0,-1-1 0,0 0 0,1 1 0,-1-1 0,0 1 0,0-1 0,0 1 0,-1-1 0,1 0 0,0 1 0,-1-1 0,0 1 0,1-1 0,-1 0 0,0 0 0,-2 3 0,1-3 0,0 0 0,0 0 0,0 0 0,0-1 0,0 1 0,-1-1 0,1 0 0,-1 0 0,2 0 0,-2 0 0,1 0 0,-1 0 0,1 0 0,-1-1 0,0 0 0,1 1 0,-6-1 0,-11 0 0,16-1 0,-1 1 0,0-1 0,1 1 0,-1 0 0,1 0 0,-1 1 0,0-1 0,1 1 0,-1 0 0,1 0 0,-1 0 0,1 0 0,-6 3 0,8 3-1365,4 2-546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3:45.8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9 1 24575,'-1'10'0,"-1"-1"0,0 1 0,0 0 0,-1-1 0,-1 0 0,0 0 0,0 0 0,-10 15 0,-12 33 0,23-50 0,0 0 0,-1 0 0,0 0 0,-5 8 0,5-9 0,0 0 0,0 0 0,1 1 0,-1-1 0,-2 13 0,-3 7 0,-1 0 0,0-1 0,-16 26 0,6-11 0,17-31-1365,3-5-5461</inkml:trace>
  <inkml:trace contextRef="#ctx0" brushRef="#br0" timeOffset="1829.64">234 1 24575,'1'64'0,"-3"73"0,-9-77 0,7-43 0,1 0 0,-1 23 0,4 71-1365,0-92-5461</inkml:trace>
  <inkml:trace contextRef="#ctx0" brushRef="#br0" timeOffset="3211.55">56 291 24575,'0'-4'0,"3"-1"0,6 0 0,5 1 0,3 1 0,4 1 0,-3 5 0,-4 2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3:02.0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7:01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0'-4'0,"0"-1"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7:17.97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8 62 24575,'-3'1'0,"1"-1"0,0 1 0,0 0 0,-1-1 0,1 1 0,0 0 0,0 0 0,0 1 0,0-1 0,0 0 0,0 1 0,0-1 0,-1 3 0,-27 26 0,19-18 0,-16 14 0,22-23 0,1 1 0,-1-1 0,1 1 0,0 0 0,0 1 0,0-1 0,2 1 0,-1-1 0,0 1 0,0 0 0,0 0 0,1 1 0,-1-1 0,2 0 0,-1 1 0,0-1 0,0 11 0,1-14 0,-1 19 0,1 1 0,2 23 0,-1-39 0,1 0 0,-1-1 0,1 1 0,1 0 0,-1 0 0,1-1 0,0 1 0,1-1 0,-1 1 0,1-1 0,0 0 0,6 8 0,-2-4 0,0-1 0,1-1 0,0 1 0,1-1 0,0-1 0,19 12 0,-22-15 0,1-1 0,0 1 0,0-1 0,0 0 0,1-1 0,-1 0 0,0 0 0,1 0 0,-1-1 0,0 0 0,11-2 0,-15 1 0,1 1 0,-1-1 0,0 0 0,1 0 0,-1-1 0,0 1 0,0-1 0,0 1 0,0-1 0,0 0 0,-1 0 0,1-1 0,0 1 0,-1 0 0,0-1 0,1 0 0,-1 1 0,0-1 0,0 0 0,-1 0 0,1 0 0,-1 0 0,1-1 0,-1 1 0,0 0 0,0 0 0,0-1 0,0-5 0,1-6 0,0 0 0,-1-1 0,-1 1 0,-1 0 0,-2-17 0,3 28 0,-1 0 0,0-1 0,0 1 0,0 0 0,0 0 0,0 0 0,-1 0 0,0 0 0,0 0 0,0 1 0,-1-1 0,1 1 0,-1-1 0,1 1 0,-1 0 0,0 0 0,-1 0 0,1 0 0,0 1 0,-1-1 0,0 1 0,1 0 0,-1 0 0,0 0 0,0 1 0,0-1 0,1 1 0,-1 0 0,-6-1 0,-10-1 0,0 2 0,0 0 0,-1 1 0,-37 5 0,58-5 0,-6 0-65,1 1 0,0 0 0,0 0 0,0 0 0,0 0 0,0 1 0,0 0 0,0 0 0,0 0 0,1 1 0,-1-1 0,1 1 0,-1 0 0,1 1 0,0-1 0,0 1 0,0 0 0,1 0 0,0 0 0,-5 6 0,1 3-6761</inkml:trace>
  <inkml:trace contextRef="#ctx0" brushRef="#br0" timeOffset="1375.35">328 85 24575,'4'0'0,"1"-3"0,0-6 0,-1-5 0,-5-3 0,-6 0 0,-6 4 0,-4 4 0,0 7 0,0 4 0,3 6 0,0 1 0,2 2 0,3 1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7:08.9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0 182 24575,'44'-1'0,"90"3"0,-133-2 0,0 0 0,0 0 0,0 0 0,0 0 0,0 0 0,0 0 0,0 0 0,-1 1 0,1-1 0,0 0 0,0 1 0,0-1 0,0 0 0,0 1 0,0-1 0,-1 1 0,1 0 0,0-1 0,0 1 0,-1-1 0,2 3 0,-2-3 0,0 1 0,0 0 0,0 0 0,0-1 0,0 1 0,0 0 0,0 0 0,0-1 0,-1 1 0,1 0 0,0-1 0,0 1 0,-1 0 0,1-1 0,-1 1 0,1 0 0,0-1 0,-1 1 0,1-1 0,-1 1 0,0 0 0,-42 33 0,32-26 0,5-3 0,0 0 0,0 0 0,0 1 0,1-1 0,0 1 0,0 1 0,-6 11 0,11-17 0,0-1 0,0 1 0,0 0 0,0 0 0,0-1 0,0 1 0,1 0 0,-1 0 0,0-1 0,1 1 0,-1 0 0,0-1 0,1 1 0,-1-1 0,1 1 0,-1 0 0,1-1 0,-1 1 0,1-1 0,0 1 0,-1-1 0,1 0 0,0 1 0,-1-1 0,1 0 0,1 1 0,23 11 0,-20-10 0,9 4 0,0 1 0,-1 1 0,0 1 0,0-1 0,22 22 0,-31-26 0,1 1 0,-1 0 0,0 0 0,0 0 0,-1 1 0,0-1 0,5 10 0,-7-12 0,0 1 0,0-1 0,0 0 0,-1 0 0,1 1 0,-1-1 0,0 0 0,0 1 0,0-1 0,0 0 0,-1 1 0,1-1 0,-1 0 0,0 1 0,-1 3 0,1-4 0,-1-1 0,1 0 0,0 0 0,-1 0 0,0-1 0,1 1 0,-1 0 0,0-1 0,0 1 0,0-1 0,0 1 0,0-1 0,0 0 0,0 0 0,0 0 0,-1 0 0,1 0 0,0 0 0,-1-1 0,1 1 0,-1-1 0,-2 1 0,-9 0 0,0-1 0,-25-1 0,23 0 0,-120-3 0,133 4 0,1 0 0,0 0 0,0-1 0,0 1 0,0-1 0,0 0 0,0 0 0,0 1 0,1-1 0,-1 0 0,0 0 0,0-1 0,1 1 0,-1 0 0,1-1 0,-1 1 0,1-1 0,-1 1 0,1-1 0,0 0 0,0 1 0,0-1 0,0 0 0,0 0 0,0 0 0,0 0 0,0-3 0,-1-3 0,1 1 0,0-1 0,0 0 0,1 0 0,1-14 0,0 16 85,0 9-1535,0 5-5376</inkml:trace>
  <inkml:trace contextRef="#ctx0" brushRef="#br0" timeOffset="2599.62">451 203 24575,'-1'80'0,"3"87"0,-2-164 0,1 0 0,-1 1 0,1-1 0,0 0 0,0 1 0,1-1 0,-1 0 0,1 0 0,-1 0 0,1 0 0,0 0 0,0 0 0,0-1 0,0 1 0,1-1 0,-1 1 0,1-1 0,0 0 0,-1 0 0,1 0 0,0 0 0,0 0 0,0-1 0,0 0 0,1 1 0,-1-1 0,0 0 0,1 0 0,-1-1 0,0 1 0,1-1 0,-1 0 0,1 0 0,-1 0 0,6-1 0,-4 1 0,0 0 0,0-1 0,0 1 0,0-1 0,0-1 0,0 1 0,0-1 0,-1 1 0,1-2 0,0 1 0,-1 0 0,0-1 0,0 0 0,0 0 0,0 0 0,0 0 0,0 0 0,-1-1 0,1 0 0,-1 0 0,0 0 0,-1 0 0,1 0 0,3-8 0,-3-5 0,0 0 0,-1 0 0,0 0 0,-1 0 0,-2 0 0,-2-28 0,-1-13 0,5 55 0,-1 0 0,0 0 0,-1-1 0,1 1 0,-1 0 0,1 0 0,-1 0 0,0 0 0,0 0 0,0 0 0,-1 0 0,1 0 0,-1 0 0,-3-4 0,3 5 0,0 0 0,-1 0 0,1 0 0,-1 1 0,1-1 0,-1 1 0,0 0 0,0 0 0,1 0 0,-1 0 0,0 0 0,0 0 0,0 1 0,0 0 0,0-1 0,-3 1 0,-8 0 24,0-1 0,0 2 0,0 0 0,-17 3 0,24-2-159,0-1 0,1 2 0,0-1 0,-1 1 0,1 0 0,0 0 0,0 1 0,1-1 0,-1 1 0,-8 8 0,5-2-6691</inkml:trace>
  <inkml:trace contextRef="#ctx0" brushRef="#br0" timeOffset="4614.11">764 25 24575,'-1'26'0,"0"-16"0,1 0 0,0 0 0,0 0 0,4 17 0,-4-25 0,1 0 0,-1 0 0,1 1 0,0-1 0,0 0 0,0 0 0,0 0 0,0 0 0,1 0 0,-1-1 0,0 1 0,1 0 0,0 0 0,-1-1 0,1 1 0,0-1 0,0 0 0,0 1 0,0-1 0,0 0 0,0 0 0,0 0 0,0 0 0,0-1 0,4 2 0,-2-1 0,1 0 0,-1-1 0,1 1 0,0-1 0,-1 0 0,1 0 0,-1 0 0,1-1 0,0 1 0,-1-1 0,1 0 0,-1-1 0,0 1 0,1-1 0,-1 0 0,6-3 0,-7 3 0,0-1 0,-1 1 0,1-1 0,-1 1 0,0-1 0,1 1 0,-1-1 0,-1 0 0,1 0 0,0 0 0,-1 0 0,1-1 0,-1 1 0,0 0 0,0-1 0,0 1 0,-1 0 0,1-1 0,-1 1 0,0-1 0,0 1 0,-1-6 0,1 6 5,-1 0-1,1-1 1,-1 1-1,0 0 0,0 0 1,-1 0-1,1 0 1,0 0-1,-1 0 1,0 0-1,0 0 0,0 1 1,0-1-1,0 1 1,-1-1-1,1 1 1,-1 0-1,1 0 1,-1 0-1,0 0 0,0 0 1,0 1-1,0-1 1,0 1-1,0 0 1,-6-1-1,4 0-91,0 1-1,0 0 1,-1 0 0,1 0-1,0 1 1,-1 0 0,1 0-1,0 0 1,-1 0-1,1 1 1,0 0 0,0 0-1,-1 1 1,1 0 0,0 0-1,-4 2 1,-6 6-673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7:05.0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1'4'0,"0"0"0,0 0 0,1 0 0,-1 0 0,1-1 0,0 1 0,0 0 0,4 5 0,5 9 0,22 42 0,-26-51 0,-1 0 0,-1 0 0,0 1 0,0 0 0,0 0 0,-2 0 0,1-1 0,-1 2 0,0-1 0,1 19 0,-5 83-1365,1-93-546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29.5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0 0 24575,'1'16'0,"-2"0"0,0 0 0,-1 0 0,0 0 0,-1-1 0,-1 1 0,0-1 0,-2 0 0,1 0 0,-2 0 0,0-1 0,-10 15 0,13-22 0,-16 21 0,1 2 0,3 0 0,0 2 0,1 0 0,-10 35 0,23-44 0,4-18 0,5-13 0,13-32-1365,-8 17-5461</inkml:trace>
  <inkml:trace contextRef="#ctx0" brushRef="#br0" timeOffset="2496.02">177 44 24575,'28'0'0,"-9"-2"0,1 2 0,-1 0 0,0 2 0,1 0 0,-1 1 0,22 6 0,-38-7 0,0-1 0,-1 0 0,0 1 0,1 0 0,-1-1 0,0 1 0,0 0 0,0 0 0,0 0 0,0 1 0,0-1 0,-1 0 0,1 1 0,-1-1 0,1 1 0,-1-1 0,0 1 0,0 0 0,0 0 0,-1-1 0,1 1 0,-1 0 0,1 3 0,0 10 0,0 0 0,-1 0 0,-2 17 0,0-7 0,0 0 0,-2 1 0,-6 26 0,4-25 0,5-25 0,1-1 0,-1 1 0,0-1 0,0 1 0,-1-1 0,1 1 0,0-1 0,-1 0 0,1 0 0,-1 0 0,0 0 0,0 0 0,0 0 0,0 0 0,0 0 0,0-1 0,0 1 0,0-1 0,-1 1 0,1-1 0,-1 0 0,1 0 0,-1 0 0,1-1 0,-1 1 0,0 0 0,-4-1 0,-8 2 0,-1-1 0,1-1 0,-29-3 0,12 0 0,-147 2-1365,160 1-546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09.5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4 24 24575,'-11'31'0,"3"-10"0,-5 20 0,-2 0 0,-2-1 0,-27 45 0,-4 14 0,22-35 0,24-58 155,4-11 28,6-17-1886,3 4-5123</inkml:trace>
  <inkml:trace contextRef="#ctx0" brushRef="#br0" timeOffset="1654.22">161 1 24575,'2'0'0,"0"1"0,0-1 0,1 1 0,-1 0 0,0 0 0,0 0 0,0 0 0,0 0 0,0 1 0,0-1 0,0 1 0,-1-1 0,1 1 0,0 0 0,-1-1 0,1 1 0,-1 0 0,2 2 0,1 2 0,0 1 0,-1-1 0,1 1 0,2 10 0,-1 3 0,-1 1 0,-1-1 0,-1 1 0,0 0 0,-3 30 0,1-27 0,0 1 0,1-1 0,8 39 0,-4-35 0,3 44 0,-8-73-25,0 1 0,0 0-1,-1 0 1,1 0 0,0 0 0,0 0-1,0 0 1,0 0 0,0-1-1,-1 1 1,1 0 0,0 0 0,0 0-1,0 0 1,0 0 0,-1 0-1,1 0 1,0 0 0,0 0 0,0 0-1,0 0 1,-1 0 0,1 0-1,0 0 1,0 0 0,0 0 0,-1 0-1,1 0 1,0 0 0,0 0-1,0 0 1,0 1 0,0-1 0,-1 0-1,1 0 1,0 0 0,0 0 0,0 0-1,0 0 1,0 0 0,0 1-1,-1-1 1,1 0 0,0 0 0,0 0-1,0 0 1,0 1 0,0-1-1,0 0 1,0 0 0,0 0 0,0 0-1,0 1 1,-6-10-6801</inkml:trace>
  <inkml:trace contextRef="#ctx0" brushRef="#br0" timeOffset="2677.05">45 302 24575,'0'4'0,"0"5"0,4 2 0,5-2 0,5-2 0,4-3 0,3-1 0,2-2 0,1 0 0,1-2 0,-1 1 0,-1 0 0,1-1 0,-4-3 0,-6-1-819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27.9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3 71 24575,'0'-3'0,"0"0"0,0 0 0,0 0 0,0 0 0,0 1 0,-1-1 0,0 0 0,1 0 0,-1 0 0,0 1 0,-1-1 0,1 0 0,0 1 0,-1-1 0,1 1 0,-3-3 0,2 3 0,-1 0 0,0 0 0,0 0 0,1 1 0,-1-1 0,0 1 0,-1 0 0,1 0 0,0 0 0,0 0 0,0 0 0,-1 0 0,1 1 0,-4 0 0,-9-2 0,0 1 0,-1 0 0,1 1 0,-1 1 0,-28 5 0,41-5 0,0 0 0,0 0 0,0 1 0,0-1 0,0 1 0,1 0 0,-1-1 0,1 2 0,-1-1 0,1 0 0,0 1 0,0-1 0,0 1 0,0 0 0,0 0 0,1 0 0,-1 1 0,1-1 0,0 1 0,0-1 0,0 1 0,1 0 0,-1-1 0,1 1 0,0 0 0,0 0 0,0 0 0,0 6 0,-2 38 0,2 0 0,6 58 0,-4-104 0,0 1 0,-1-1 0,1 1 0,0-1 0,0 0 0,0 1 0,0-1 0,1 0 0,-1 0 0,1 0 0,-1 0 0,1 0 0,0 0 0,-1 0 0,1 0 0,0-1 0,0 1 0,0-1 0,1 1 0,-1-1 0,0 0 0,1 0 0,-1 0 0,0 0 0,1 0 0,-1-1 0,1 1 0,-1-1 0,1 1 0,-1-1 0,4 0 0,10 1 0,0-1 0,1 0 0,25-5 0,-39 5 0,4-2-67,-1 1-1,1-1 1,-1 0-1,0 0 0,0-1 1,9-4-1,-7 2-824,-1 2-593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24.7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 26 24575,'47'-17'0,"14"9"0,-57 8 0,-1 0 0,1 0 0,-1 0 0,1 0 0,-1 0 0,0 1 0,1 0 0,-1 0 0,1 0 0,-1 0 0,0 0 0,0 1 0,0-1 0,6 5 0,-8-5 0,0 0 0,-1 1 0,1-1 0,-1 0 0,1 1 0,-1-1 0,0 1 0,1-1 0,-1 1 0,0-1 0,0 1 0,0-1 0,0 1 0,0-1 0,-1 1 0,1-1 0,0 1 0,-1-1 0,1 1 0,-1-1 0,1 0 0,-1 1 0,0-1 0,-1 2 0,-20 32 0,17-30 0,-1 0 0,0 0 0,-1 0 0,1-1 0,-1 0 0,0 0 0,0-1 0,0 0 0,0 0 0,0-1 0,-1 1 0,0-2 0,-11 2 0,27-4 0,1 1 0,0-1 0,0 1 0,0 1 0,0 0 0,0 0 0,11 3 0,-17-3 0,1 0 0,-1 0 0,0 0 0,1 0 0,-1 1 0,0-1 0,0 1 0,0 0 0,0 0 0,0 0 0,0 0 0,0 1 0,-1-1 0,1 1 0,-1-1 0,0 1 0,0 0 0,0 0 0,0 0 0,0 0 0,-1 0 0,1 1 0,-1-1 0,2 4 0,-2 3 0,1 0 0,-1 0 0,0 0 0,-1 0 0,0 0 0,-2 12 0,1-19 0,1-1 0,0 1 0,-1-1 0,0 1 0,0-1 0,0 1 0,0-1 0,0 1 0,0-1 0,0 0 0,-1 1 0,1-1 0,-1 0 0,0 0 0,0 0 0,1 0 0,-1 0 0,-1-1 0,1 1 0,0-1 0,0 1 0,0-1 0,-1 0 0,1 0 0,-1 0 0,1 0 0,-5 1 0,-10 0-17,-1-1 0,0 0 0,-29-3 0,13 0-1280,15 1-552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21.3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3 0 24575,'-3'55'0,"-3"-1"0,-3-1 0,-23 84 0,29-124 0,-1 4 0,-1-1 0,0 1 0,-2 0 0,0-1 0,-18 31 0,25-48-17,0 1 0,0 0-1,0 0 1,0 0 0,0 0-1,0 0 1,1 0-1,-1-1 1,0 1 0,0 0-1,0 0 1,0 0 0,0 0-1,0 0 1,0-1 0,0 1-1,0 0 1,0 0 0,0 0-1,-1 0 1,1 0 0,0-1-1,0 1 1,0 0 0,0 0-1,0 0 1,0 0-1,0 0 1,0 0 0,0-1-1,0 1 1,0 0 0,-1 0-1,1 0 1,0 0 0,0 0-1,0 0 1,0 0 0,0 0-1,0 0 1,-1 0 0,1-1-1,0 1 1,0 0 0,0 0-1,0 0 1,0 0-1,0 0 1,-1 0 0,1 0-1,0 0 1,0 0 0,0 0-1,0 0 1,0 0 0,-1 0-1,1 0 1,0 1 0,0-1-1,0 0 1,0 0 0,0 0-1,-1 0 1,1 0 0,0 0-1,0 0 1,0 0 0,0 0-1,0 0-150,-1-9-665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16.9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1 90 24575,'-4'0'0,"-1"4"0,-4 5 0,-3 5 0,-5 7 0,-2 1 0,2-1 0,-1 1 0,0 4 0,-1 0 0,4 2 0,-1-2 0,2-1 0,1-5 0,-2-5 0,2-2 0,3-7 0,3-5-8191</inkml:trace>
  <inkml:trace contextRef="#ctx0" brushRef="#br0" timeOffset="1801.27">307 1 24575,'-2'35'0,"-7"48"0,-3 22 0,11-86 0,-2 0 0,-3 21 0,2-21 0,0 0 0,0 24 0,5 47 0,-1-127-1365,0 16-5461</inkml:trace>
  <inkml:trace contextRef="#ctx0" brushRef="#br0" timeOffset="2980.14">108 246 24575,'4'0'0,"5"0"0,4 0 0,5 0 0,2 0 0,2 0 0,-3 4 0,-1 1 0,1 0 0,0 2 0,0 1 0,2-2 0,1-5 0,-4-6 0,-5-7 0,-4-1-819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36:14.87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0'-819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37:09.4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9,'0'-8,"0"-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37:08.95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20,'0'-8,"0"2,0 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37:07.97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,'0'-4,"0"-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36:25.92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5:52.6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0'-4'0,"0"-1"-819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5:01.10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9 1 24575,'0'4'0,"-4"9"0,-1 6 0,-4 5 0,-4 0 0,0 2 0,-2-4 0,1-2 0,4-1 0,-1-3 0,-2-1 0,1 2 0,2 1 0,-1-2 0,2-4-819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46.6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5 24575,'42'-2'0,"-30"1"0,1 0 0,0 1 0,0 0 0,0 1 0,-1 0 0,21 5 0,-31-4 0,1-1 0,-1 0 0,0 1 0,0-1 0,0 1 0,0 0 0,0-1 0,-1 1 0,1 0 0,0 0 0,-1 0 0,0 0 0,1 1 0,-1-1 0,0 0 0,0 0 0,0 1 0,0-1 0,-1 1 0,1-1 0,-1 1 0,1-1 0,-1 5 0,1 9 0,-1-1 0,-2 29 0,0-21 0,0 67-1365,2-70-546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42.8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3 2 24575,'-64'-1'0,"-73"2"0,134 0 0,0-1 0,0 1 0,0 0 0,0-1 0,0 1 0,0 1 0,0-1 0,0 0 0,0 1 0,0-1 0,1 1 0,-1 0 0,1 0 0,-1 0 0,1 0 0,0 1 0,0-1 0,0 0 0,0 1 0,0 0 0,0-1 0,1 1 0,-1 0 0,1 0 0,0 0 0,0 0 0,0 0 0,0 0 0,0 5 0,-2 9 0,2 0 0,0 1 0,1-1 0,2 23 0,-1-13 0,0-4-69,-2-13-190,1 1 0,1-1-1,0 0 1,3 12 0,1-8-656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38.9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0'0'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24.8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6 24575,'0'-1'0,"1"0"0,-1 0 0,1 0 0,-1 0 0,1 0 0,-1 0 0,1 1 0,0-1 0,-1 0 0,1 0 0,0 0 0,0 1 0,-1-1 0,1 0 0,0 1 0,0-1 0,0 0 0,0 1 0,0 0 0,0-1 0,0 1 0,0-1 0,0 1 0,0 0 0,0 0 0,0 0 0,3 0 0,34-4 0,-33 4 0,323-2 0,-168 3 0,-119 1 0,44 8 0,30 1 0,4 0 0,-76-5 0,47-1 0,-55-4 0,1-2 0,-1-2 0,0-1 0,0-2 0,58-17 0,-92 22 0,1 1 0,0-1 0,0 0 0,0 1 0,0-1 0,-1 0 0,1 0 0,0 0 0,-1 0 0,1 0 0,-1-1 0,1 1 0,-1 0 0,0-1 0,3-2 0,-4 3 0,0 0 0,0 1 0,0-1 0,0 0 0,0 0 0,0 0 0,0 1 0,0-1 0,0 0 0,0 0 0,0 0 0,0 1 0,-1-1 0,1 0 0,0 0 0,-1 1 0,1-1 0,0 0 0,-1 1 0,1-1 0,-1 0 0,1 1 0,-1-1 0,1 1 0,-2-2 0,-7-4 0,0-1 0,0 2 0,0-1 0,-16-6 0,-1-1 0,22 10 0,-23-13 0,26 15 0,0 0 0,0 1 0,0-1 0,0 1 0,0 0 0,0-1 0,0 1 0,0 0 0,0-1 0,0 1 0,-1 0 0,1 0 0,0 0 0,0 0 0,0 0 0,0 0 0,-1 0 0,1 1 0,0-1 0,0 0 0,-1 1 0,1-1 0,1 1 0,0-1 0,0 0 0,0 1 0,-1-1 0,1 0 0,0 1 0,0-1 0,0 1 0,0-1 0,-1 0 0,1 1 0,0-1 0,0 1 0,0-1 0,0 0 0,0 1 0,0-1 0,0 1 0,0-1 0,0 0 0,1 1 0,-1-1 0,0 0 0,0 1 0,0-1 0,0 1 0,0-1 0,1 0 0,-1 1 0,0-1 0,0 0 0,1 1 0,-1-1 0,0 0 0,0 0 0,1 1 0,-1-1 0,0 0 0,1 0 0,-1 1 0,0-1 0,1 0 0,-1 0 0,1 0 0,-1 0 0,1 1 0,20 10 0,-19-11 0,36 17 0,1-2 0,42 10 0,-55-19 0,1-1 0,-1-2 0,42 1 0,-101-5 0,18 0 0,-1 0 0,1 1 0,-1 1 0,1 0 0,-1 1 0,1 0 0,0 2 0,0 0 0,-17 6 0,3 3 34,21-10-314,1 0 0,-1 0 1,1 1-1,-9 5 0,2 3-654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17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6 133 24575,'892'0'0,"-867"-2"0,50-8 0,10-1 0,55 10-1365,-116 1-5461</inkml:trace>
  <inkml:trace contextRef="#ctx0" brushRef="#br0" timeOffset="2798.33">364 1 24575,'-19'1'0,"1"2"0,-1 0 0,0 0 0,1 2 0,-35 13 0,27-8 0,-44 9 0,33-15 0,30-3 0,-1-1 0,0 1 0,1 0 0,-1 1 0,1 0 0,0 0 0,-1 1 0,-9 4 0,17-7 0,0 0 0,-1 0 0,1 1 0,-1-1 0,1 0 0,0 0 0,-1 0 0,1 0 0,-1 1 0,1-1 0,0 0 0,-1 1 0,1-1 0,0 0 0,0 0 0,-1 1 0,1-1 0,0 0 0,0 1 0,-1-1 0,1 1 0,0-1 0,0 0 0,0 1 0,0-1 0,-1 1 0,1-1 0,0 0 0,0 1 0,0-1 0,0 1 0,0-1 0,0 1 0,0-1 0,0 0 0,0 1 0,0-1 0,1 1 0,-1-1 0,0 0 0,0 1 0,0-1 0,0 1 0,1-1 0,-1 0 0,0 1 0,0-1 0,1 0 0,-1 0 0,0 0 0,1 0 0,-1 1 0,0-1 0,1 0 0,-1 0 0,0 0 0,1 1 0,-1-1 0,1 0 0,-1 0 0,0 0 0,1 0 0,-1 0 0,1 1 0,-1-1 0,0 0 0,1 0 0,-1 0 0,1 0 0,41 9 0,-31-7 0,246 57 0,-214-43-1365,-24-6-546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11.2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0 24575,'0'4'0,"0"5"0,0 4 0,-4 1 0,0 2 0,-1 1 0,-3-2 0,1 0 0,0 2 0,2 1 0,-2 2 0,1 1 0,0 1 0,2 0 0,2 1 0,0-5-8191</inkml:trace>
  <inkml:trace contextRef="#ctx0" brushRef="#br0" timeOffset="2252.7599">244 0 24575,'-13'0'0,"-1"0"0,0 1 0,0 1 0,2 0 0,-2 1 0,1 1 0,-19 6 0,27-8 0,0 0 0,0 0 0,0 0 0,0 1 0,1 0 0,-1 0 0,1 0 0,-1 0 0,1 1 0,-6 6 0,10-8 0,-2 0 0,1 1 0,1-1 0,-1 0 0,0 0 0,0 0 0,1 0 0,0 1 0,-1-1 0,1 0 0,0 1 0,0-1 0,0 0 0,0 1 0,0-1 0,1 0 0,-1 0 0,1 1 0,0-1 0,-1 0 0,1 0 0,0 0 0,0 0 0,0 0 0,0 0 0,0 0 0,3 3 0,1 1 0,0-1 0,0 1 0,1-1 0,-1-1 0,1 1 0,0-1 0,1 0 0,-1 0 0,14 5 0,-12-6 0,0 1 0,0 1 0,-1-1 0,1 1 0,-1 1 0,9 8 0,6 14-1365,-12-17-546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7:07.4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1 24575,'-4'0'0,"-5"0"0,0 0-819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6:47.3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6 24575,'0'4'0,"0"1"0,1 0 0,0 0 0,0-1 0,0 1 0,1 0 0,-1-1 0,1 0 0,0 1 0,1-1 0,-1 0 0,1 0 0,4 6 0,4 3 0,1-1 0,19 17 0,-10-11 0,-20-17 0,-1-1 0,1 1 0,0 0 0,0 0 0,0-1 0,0 1 0,0-1 0,0 1 0,0-1 0,0 1 0,0-1 0,0 1 0,0-1 0,0 0 0,0 0 0,0 1 0,0-1 0,0 0 0,0 0 0,0 0 0,1 0 0,-1-1 0,0 1 0,0 0 0,0 0 0,0-1 0,0 1 0,1-1 0,1-1 0,0 1 0,-1-1 0,0 0 0,1-1 0,-1 1 0,0 0 0,0 0 0,0-1 0,0 0 0,1-2 0,4-10 0,0 1 0,-1-1 0,5-15 0,-7 17 0,-3 6 0,1 1 0,0-1 0,1 1 0,-1 0 0,1-1 0,7-10 0,-9 17 0,-1 0 0,0 0 0,1 0 0,-1 0 0,0-1 0,1 1 0,-1 0 0,1 0 0,-1 0 0,0 0 0,1 0 0,-1 0 0,1 0 0,-1 0 0,0 0 0,1 0 0,-1 0 0,1 0 0,-1 0 0,0 0 0,1 0 0,-1 1 0,0-1 0,1 0 0,-1 0 0,0 0 0,1 1 0,-1-1 0,0 0 0,1 0 0,-1 1 0,0-1 0,1 0 0,-1 1 0,0-1 0,0 0 0,0 1 0,1-1 0,-1 0 0,0 1 0,0-1 0,0 0 0,0 1 0,0-1 0,1 1 0,7 18 0,0 7 0,-2 0 0,0 0 0,-2 1 0,2 44 0,-7-8-136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6:43.8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4'0,"0"5"0,0 5 0,0 4 0,0 2 0,0 2 0,0 1 0,0 0 0,0 0 0,0 0 0,0 0 0,0 0 0,0-1 0,0 1 0,0-8 0,0-7-81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6:41.43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59.1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0 24575,'0'-4'0,"4"-2"0,5 1 0,5 1 0,4 5 0,3 6 0,2 3 0,-3 3 0,0-1 0,-2 2 0,2 2 0,1-2 0,-3 2 0,-1-3 0,-3 0 0,0-1 0,-2 1 0,-4-2-8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6:12.0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1 0 24575,'-1'33'0,"1"-13"0,0 0 0,1 1 0,0-1 0,6 21 0,-7-39 0,0 1 0,1-1 0,-1 0 0,0 0 0,-1 0 0,1 0 0,0 0 0,-1 1 0,1-1 0,-1 0 0,1 0 0,-1 0 0,0 0 0,0 0 0,0 0 0,0-1 0,-1 1 0,1 0 0,0 0 0,-1-1 0,1 1 0,-3 2 0,14-4 0,7-3 0,17-16 0,-27 15 0,1 0 0,0 0 0,0 0 0,15-4 0,-22 8 0,0 0 0,0-1 0,-1 1 0,1 0 0,0 0 0,0 0 0,0 0 0,0 0 0,0 0 0,0 1 0,-1-1 0,1 0 0,0 0 0,0 1 0,0-1 0,-1 0 0,1 1 0,0-1 0,-1 1 0,0-1 0,1 1 0,0-1 0,0 1 0,-1-1 0,1 2 0,1 0 0,-1 0 0,0 0 0,0 0 0,0 0 0,0 0 0,0 0 0,-1 1 0,1-1 0,0 4 0,0 7 0,0 0 0,-3 24 0,1-25 0,1-9 0,0 1 0,0 0 0,0 0 0,-1-1 0,0 1 0,1 0 0,-2-1 0,1 1 0,0-1 0,-1 1 0,1-1 0,-1 0 0,-1 4 0,1-5 0,-1 0 0,1 0 0,0 0 0,-1 0 0,1-1 0,-1 1 0,0-1 0,1 0 0,-1 0 0,0 0 0,0 0 0,0 0 0,0 0 0,0-1 0,0 1 0,0-1 0,-3 0 0,-105-2 117,43 0-1599,48 2-5344</inkml:trace>
  <inkml:trace contextRef="#ctx0" brushRef="#br0" timeOffset="2047.81">174 88 24575,'4'0'0,"5"0"0,5 0 0,3 0 0,3 0 0,1 0 0,2 0 0,-3 0-819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6:05.5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8 37 24575,'0'-1'0,"0"-1"0,0 1 0,1-1 0,-1 0 0,1 1 0,-1-1 0,1 1 0,0-1 0,0 1 0,-1 0 0,1-1 0,0 1 0,0 0 0,0-1 0,1 1 0,-1 0 0,0 0 0,0 0 0,1 0 0,-1 0 0,0 0 0,1 0 0,-1 1 0,1-1 0,-1 1 0,4-2 0,-3 1 0,0 1 0,1-1 0,-1 0 0,1 1 0,-1 0 0,1-1 0,-1 1 0,1 0 0,-1 0 0,1 1 0,-1-1 0,0 0 0,1 1 0,-1-1 0,1 1 0,3 1 0,-3 1 0,0-1 0,0 1 0,0-1 0,0 1 0,0 0 0,0 0 0,-1 0 0,0 0 0,1 1 0,-1-1 0,0 1 0,-1-1 0,1 1 0,-1 0 0,1-1 0,-1 1 0,0 0 0,-1 0 0,1 0 0,-1 0 0,1 0 0,-1 0 0,0 0 0,-1 0 0,1 0 0,-1 0 0,0 0 0,-2 7 0,1-3 0,-1 0 0,0 0 0,-1 0 0,1 0 0,-2-1 0,1 1 0,-1-1 0,0 0 0,0 0 0,-1-1 0,0 0 0,-10 9 0,4-7 0,-35 29 0,46-36 0,-1 1 0,0-1 0,0 1 0,1 0 0,-1-1 0,1 1 0,0 0 0,-1 0 0,1 0 0,0 0 0,0 0 0,0 0 0,1 1 0,-1-1 0,0 0 0,1 0 0,-1 1 0,1-1 0,0 4 0,0-5 0,0 0 0,1 0 0,-1 0 0,1 0 0,-1 0 0,1 0 0,0 1 0,-1-1 0,1-1 0,0 1 0,0 0 0,0 0 0,-1 0 0,1 0 0,0 0 0,0-1 0,0 1 0,0 0 0,0-1 0,1 1 0,-1-1 0,0 1 0,0-1 0,0 0 0,0 1 0,1-1 0,-1 0 0,0 0 0,0 0 0,0 0 0,1 0 0,1 0 0,44-8 0,-40 6 0,63-22-1365,-55 19-546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05:59.6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3 4 24575,'-9'0'0,"0"0"0,0 1 0,0 0 0,-15 4 0,23-5 0,-1 0 0,1 0 0,0 1 0,0-1 0,0 0 0,0 1 0,0-1 0,0 1 0,0-1 0,0 1 0,0 0 0,0-1 0,0 1 0,0 0 0,0 0 0,0-1 0,1 1 0,-1 0 0,0 0 0,1 0 0,-1 0 0,0 0 0,1 0 0,-1 0 0,1 0 0,0 0 0,-1 0 0,1 0 0,0 1 0,0-1 0,0 0 0,-1 0 0,1 0 0,0 0 0,1 0 0,-1 1 0,0-1 0,0 0 0,0 0 0,1 0 0,-1 0 0,0 0 0,1 0 0,-1 0 0,1 0 0,0 0 0,-1 0 0,2 2 0,4 4 0,0 0 0,0 0 0,0 0 0,1-1 0,8 6 0,7 7 0,10 5 0,-25-19 0,0-1 0,-1 1 0,0 0 0,0 1 0,0-1 0,0 1 0,5 8 0,-10-12 0,0-1 0,-1 0 0,1 0 0,-1 1 0,1-1 0,-1 0 0,0 0 0,0 1 0,1-1 0,-1 0 0,0 1 0,0-1 0,0 0 0,0 1 0,-1-1 0,1 0 0,0 1 0,0-1 0,-2 2 0,1 0 0,-1 0 0,0-1 0,0 1 0,0-1 0,0 0 0,0 1 0,0-1 0,0 0 0,-1 0 0,1-1 0,-1 1 0,-3 1 0,-11 8 0,5-3 0,0-1 0,-1 0 0,0-1 0,-26 10 0,36-16 0,0 1 0,1 0 0,-1-1 0,0 1 0,0-1 0,0 0 0,0 0 0,0 0 0,1 0 0,-1-1 0,0 1 0,0-1 0,0 1 0,1-1 0,-1 0 0,0 0 0,1 0 0,-1-1 0,1 1 0,-1-1 0,1 1 0,0-1 0,0 0 0,-1 0 0,1 0 0,0 0 0,1 0 0,-1 0 0,0-1 0,-2-4 0,3 6 0,1-1 0,-1 1 0,1-1 0,-1 0 0,1 1 0,-1-1 0,1 0 0,0 0 0,0 1 0,0-1 0,0 0 0,0 0 0,0 1 0,1-1 0,-1 0 0,0 0 0,1 1 0,0-1 0,-1 1 0,1-1 0,0 0 0,0 1 0,0-1 0,0 1 0,0 0 0,0-1 0,0 1 0,0 0 0,0-1 0,1 1 0,-1 0 0,3-1 0,7-6 0,0 0 0,0 1 0,17-8 0,-10 6 0,-9 2 0,0 1 0,0-2 0,-1 1 0,0-1 0,10-13 0,15-14 0,-32 34 0,5-5 0,0 0 0,0 0 0,0-1 0,6-10 0,-11 17 0,-1-1 0,1 0 0,-1 0 0,1 0 0,-1 1 0,1-1 0,-1 0 0,0 0 0,1 0 0,-1 0 0,0 0 0,0 0 0,0 0 0,0 0 0,0 0 0,0 0 0,0 0 0,0 0 0,0 0 0,0 0 0,0 1 0,0-1 0,-1 0 0,1 0 0,0 0 0,-1 0 0,1 0 0,-1 0 0,1 0 0,-1 1 0,1-1 0,-1 0 0,0 0 0,1 1 0,-1-1 0,0 1 0,0-1 0,1 0 0,-1 1 0,0-1 0,0 1 0,0-1 0,0 1 0,1 0 0,-1-1 0,0 1 0,0 0 0,0 0 0,0 0 0,0 0 0,-2 0 0,-16-3-1365,1 2-546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36.3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0'-819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19:56.7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56.2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79 87 24575,'-3'0'0,"-6"4"0,-1 5 0,-2 1 0,-4 2 0,-2 4 0,-2 2 0,-2-2 0,0 1 0,3-1 0,5 3 0,1-3 0,3-3-8191</inkml:trace>
  <inkml:trace contextRef="#ctx0" brushRef="#br0" timeOffset="1422.93">168 0 24575,'-4'4'0,"-1"5"0,-4 1 0,-3-1 0,-1 1 0,3 3 0,-1-1 0,-3 2 0,-2 1 0,1 3 0,-1-2 0,-1 0 0,3 2 0,3-4-819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52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1 1 24575,'-4'0'0,"-1"4"0,-3 1 0,-1 4 0,-2 4 0,-3-1 0,1 2 0,-2-1 0,3 0 0,-1-1 0,-3 0 0,3 3 0,2 2 0,4-2-8191</inkml:trace>
  <inkml:trace contextRef="#ctx0" brushRef="#br0" timeOffset="1558.6499">241 113 24575,'-3'0'0,"-2"4"0,-4 1 0,-4 4 0,-3 0 0,0 2 0,0 0 0,2 1 0,0-1 0,3 2 0,3 1 0,-1-1 0,-3-2 0,1 0 0,2-2-819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50.6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4'0'0,"4"0"0,6 0 0,3 0 0,4 0 0,1 0 0,1 0 0,0 0 0,0 0 0,0 0 0,0 0 0,0 0 0,-1 0 0,1-3 0,-5-2-819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48.8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4'0'0,"4"0"0,6 0 0,4 0 0,2 0 0,2 0 0,1 0 0,0 0 0,0 0 0,0 0 0,0 0 0,-7 4 0,-12 5 0,-5 0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44.7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 26 24575,'1'30'0,"-2"0"0,-1 0 0,-9 44 0,-18 44 0,27-114-1365</inkml:trace>
  <inkml:trace contextRef="#ctx0" brushRef="#br0" timeOffset="2261.02">66 69 24575,'1'7'0,"0"0"0,1 0 0,0 0 0,1 0 0,0 0 0,-1-1 0,6 9 0,3 8 0,-2-4 0,21 31 0,1 4 0,16 10 0,-34-46 0,-13-18 0,1 0 0,-1 0 0,0 0 0,0 0 0,1 0 0,-1 0 0,0 0 0,1 0 0,-1 0 0,0 0 0,1 0 0,-1 0 0,0 0 0,0 0 0,1-1 0,-1 1 0,0 0 0,1 0 0,-1 0 0,0 0 0,0-1 0,1 1 0,-1 0 0,0 0 0,0 0 0,0-1 0,0 1 0,0 0 0,0 0 0,0-1 0,0 1 0,0 0 0,0-1 0,0 1 0,1-1 0,8-41 0,-7 27 0,15-56 0,-8 35 0,6-41 0,-3 30 0,-10 40 0,1-1 0,-1 0 0,-1 1 0,1-1 0,0-11 0,-2 19-28,0 0-1,0-1 1,0 1-1,0 0 1,0-1 0,-1 1-1,1 0 1,0-1-1,0 1 1,0 0-1,0-1 1,0 1-1,0 0 1,-1 0 0,1-1-1,0 1 1,0 0-1,0-1 1,-1 1-1,1 0 1,0 0-1,-1 0 1,1-1 0,0 1-1,0 0 1,-1 0-1,1 0 1,0-1-1,-1 1 1,1 0-1,0 0 1,-1 0 0,1 0-1,0 0 1,-1 0-1,1 0 1,0 0-1,-1 0 1,1 0-1,0 0 1,-1 0 0,1 0-1,0 0 1,-1 0-1,1 0 1,0 1-1,-1-1 1,-10 3-679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57.3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76 24575,'1'-5'0,"0"1"0,0 0 0,0 0 0,0 0 0,1 0 0,0 0 0,0 0 0,0 0 0,0 1 0,0-1 0,1 1 0,0 0 0,0-1 0,5-4 0,-3 3 0,0 0 0,-1 0 0,0-1 0,7-11 0,-6 7 0,0 2 0,1-2 0,0 1 0,11-12 0,-16 19 0,0 0 0,1 1 0,-1-1 0,1 1 0,0 0 0,-1-1 0,1 1 0,0 0 0,0 0 0,0 0 0,0 0 0,0 1 0,3-2 0,-4 2 0,0 0 0,0 1 0,0-1 0,0 0 0,0 0 0,0 0 0,1 1 0,-1-1 0,0 1 0,0-1 0,0 1 0,0-1 0,-1 1 0,1-1 0,0 1 0,0 0 0,0 0 0,0-1 0,-1 1 0,1 0 0,0 0 0,-1 0 0,1 0 0,0 0 0,-1 0 0,1 0 0,0 2 0,2 5 0,0 0 0,-1 0 0,0 1 0,0-2 0,-1 2 0,0 0 0,0-1 0,-1 15 0,-1-9 0,0 0 0,-1-1 0,0 1 0,-7 20 0,5-26 0,1 0 0,-2-1 0,1 1 0,-1-1 0,0-1 0,0 1 0,-1 0 0,-11 9 0,-18 22 0,34-37 0,1-1 0,0 1 0,-1-1 0,1 1 0,0-1 0,-1 1 0,1-1 0,0 1 0,-1-1 0,1 1 0,0-1 0,0 1 0,0 0 0,0-1 0,0 1 0,-1-1 0,1 1 0,0 0 0,0-1 0,0 1 0,1-1 0,-1 1 0,0 0 0,0-1 0,0 1 0,0-1 0,1 1 0,-1 0 0,1 0 0,0 0 0,0 0 0,0 0 0,0-1 0,0 1 0,0 0 0,0 0 0,1-1 0,-1 1 0,0-1 0,1 1 0,-1-1 0,3 1 0,44 2 0,-43-3 0,12-1 0,-12 1 0,0-1 0,0 1 0,-1 0 0,1 1 0,0-1 0,0 1 0,7 2 0,-12-3 5,0 0 0,0 0 0,0 0 0,0 0 0,0 0 0,0 0 0,-1 0 0,1 0 0,0 0 0,0 0 0,0 0 0,0 0 0,0 0 0,0 0-1,0 0 1,-1 1 0,1-1 0,0 0 0,0 0 0,0 0 0,0 0 0,0 0 0,0 0 0,0 0 0,0 0 0,0 1 0,0-1 0,0 0 0,0 0 0,0 0 0,0 0 0,0 0 0,0 0-1,0 0 1,0 1 0,0-1 0,0 0 0,0 0 0,0 0 0,0 0 0,0 0 0,0 0 0,0 1 0,0-1 0,0 0 0,0 0 0,0 0 0,0 0 0,0 0 0,0 0 0,0 0 0,0 0-1,0 1 1,1-1 0,-1 0 0,0 0 0,0 0 0,0 0 0,0 0 0,0 0 0,0 0 0,0 0 0,0 0 0,1 0 0,-1 0 0,0 0 0,0 0 0,0 0 0,-9 4-1712,-9 0-5119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42.33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6 24575,'4'1'0,"-1"0"0,1 1 0,0 0 0,-1 0 0,0 0 0,1 0 0,-1 0 0,0 1 0,0 0 0,0-1 0,0 1 0,3 5 0,9 7 0,0-2 0,-6-4 0,0-2 0,0 1 0,0-2 0,1 1 0,16 8 0,-24-14 0,0-1 0,0 1 0,0 0 0,1-1 0,-1 1 0,0-1 0,0 0 0,0 0 0,0 1 0,0-2 0,1 1 0,-1 0 0,0 0 0,0-1 0,0 1 0,0-1 0,0 1 0,0-1 0,0 0 0,0 0 0,0 0 0,0 0 0,0 0 0,0-1 0,-1 1 0,1 0 0,-1-1 0,1 1 0,-1-1 0,1 0 0,-1 0 0,0 1 0,0-1 0,0 0 0,0 0 0,2-3 0,39-91 0,-42 96 0,0 0 0,0 0 0,0-1 0,0 1 0,0 0 0,0 0 0,0 0 0,0 0 0,0 0 0,0 0 0,0-1 0,0 1 0,0 0 0,0 0 0,0 0 0,0 0 0,0 0 0,0 0 0,1 0 0,-1 0 0,0 0 0,0-1 0,0 1 0,0 0 0,0 0 0,0 0 0,0 0 0,0 0 0,1 0 0,-1 0 0,0 0 0,0 0 0,0 0 0,0 0 0,0 0 0,0 0 0,1 0 0,-1 0 0,0 0 0,0 0 0,0 0 0,0 0 0,0 0 0,0 0 0,0 0 0,1 0 0,-1 0 0,0 0 0,0 0 0,0 0 0,0 1 0,0-1 0,0 0 0,0 0 0,0 0 0,1 0 0,-1 0 0,0 0 0,0 0 0,0 0 0,0 0 0,0 1 0,0-1 0,0 0 0,0 0 0,0 0 0,0 0 0,0 0 0,3 16 0,-1 18 0,-1-10 0,1 1 0,2 0 0,0-1 0,1 0 0,2 0 0,0-1 0,15 31 0,-16-38-1365,-2-1-546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1:39.1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3'0,"0"6"0,0 5 0,0 3 0,0 4 0,0 1 0,0 0 0,0 2 0,0-1 0,0 0 0,0 0 0,0 0 0,0-1 0,0-3-819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50.0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205 1 24575,'1'3'0,"0"0"0,0 1 0,0-1 0,0 0 0,1 0 0,-1 0 0,1 0 0,0 0 0,4 5 0,8 16 0,-10-9 0,0 0 0,0 1 0,-2-1 0,2 32 0,-6 67 0,0-38 0,2-55-1365,0-1-5461</inkml:trace>
  <inkml:trace contextRef="#ctx0" brushRef="#br0" timeOffset="1978.81">2889 24 24575,'-7'3'0,"1"1"0,0 0 0,0 1 0,1-1 0,-1 1 0,1 0 0,0 1 0,-4 5 0,-33 53 0,17-25 0,9-17 0,-35 34 0,-5 8 0,56-64 0,-1 0 0,1 1 0,-1-1 0,1 1 0,0-1 0,-1 1 0,1-1 0,0 0 0,0 1 0,-1 0 0,1-1 0,0 1 0,0-1 0,0 1 0,0-1 0,-1 1 0,1-1 0,0 1 0,0-1 0,0 1 0,0 0 0,0-1 0,1 1 0,-1-1 0,0 1 0,0-1 0,0 1 0,0-1 0,1 1 0,-1-1 0,0 1 0,0-1 0,1 1 0,-1-1 0,0 1 0,1-1 0,-1 1 0,1-1 0,-1 0 0,0 1 0,1-1 0,-1 0 0,1 1 0,-1-1 0,1 0 0,-1 0 0,1 1 0,-1-1 0,1 0 0,-1 0 0,1 0 0,0 0 0,-1 0 0,1 0 0,-1 0 0,1 0 0,-1 0 0,1 0 0,0 0 0,45 1 0,-38-2 0,21-1 44,0-2-1,57-14 0,-54 10-790,63-7-1,-75 13-6078</inkml:trace>
  <inkml:trace contextRef="#ctx0" brushRef="#br0" timeOffset="2897.58">2956 181 24575,'-4'3'0,"-1"6"0,0 5 0,1 3 0,2 3 0,0 2 0,1 1 0,1 0 0,0 1 0,0-1 0,0 0 0,0-1 0,1 1 0,-1-1 0,0-7 0,0-10 0,4-7 0,1-2-8191</inkml:trace>
  <inkml:trace contextRef="#ctx0" brushRef="#br0" timeOffset="6170.65">3246 291 24575,'977'0'0,"-950"1"0,49 10 0,-48-7 0,46 3 0,32-2 0,106 20 0,-173-20 0,20 1 0,84-3 0,-143-3 0,1 1 0,-1-1 0,1 0 0,-1 0 0,1 0 0,0 0 0,-1 0 0,1 0 0,-1 0 0,1 0 0,-1 0 0,1-1 0,-1 1 0,1 0 0,-1 0 0,1 0 0,-1-1 0,1 1 0,-1 0 0,1-1 0,-1 1 0,1 0 0,-1-1 0,1 0 0,-9-8 0,-37-13 0,26 13 0,-22-20 0,61 38 0,1 0 0,-1-2 0,1 0 0,1-1 0,-1-2 0,1 0 0,40 2 0,40-7 0,-119 1 0,7-1 0,1 1 0,-1 0 0,1 0 0,-1 1 0,1 1 0,-1-1 0,1 2 0,-1-1 0,1 1 0,0 1 0,-14 7 0,-100 62-1365,108-66-5461</inkml:trace>
  <inkml:trace contextRef="#ctx0" brushRef="#br0" timeOffset="8986.29">60 225 24575,'51'1'0,"0"2"0,0 3 0,-1 2 0,69 19 0,-73-14 0,0-2 0,1-2 0,0-3 0,55 2 0,39 2 0,0 0 0,-82-10 0,283 13 0,128-3 0,-294-12 0,373 2 0,-545 1 5,-10 2-633,4-3-114,-11 5-6084</inkml:trace>
  <inkml:trace contextRef="#ctx0" brushRef="#br0" timeOffset="11748.9599">416 202 24575,'-358'0'0,"358"0"0,-35 2 0,34-2 0,0 1 0,0-1 0,0 0 0,0 0 0,0 0 0,0 1 0,0-1 0,0 0 0,0 1 0,0-1 0,1 1 0,-1 0 0,0-1 0,0 1 0,0-1 0,0 1 0,1 0 0,-1 0 0,0 0 0,1-1 0,-1 1 0,1 0 0,-1 0 0,1 0 0,-1 0 0,1 0 0,-1 0 0,1 2 0,1-1 0,1 1 0,-1-1 0,1 0 0,0 0 0,0 0 0,0 0 0,0 0 0,0 0 0,0 0 0,1-1 0,-1 1 0,1-1 0,-1 1 0,4 0 0,4 4 0,51 39 0,-36-26 0,0-1 0,36 19 0,140 78-1365,-183-105-546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47.6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379'-1365,"0"-360"-546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39.0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4 181 24575,'-12'0'0,"0"0"0,-1 1 0,1 0 0,0 1 0,0 1 0,1 0 0,-21 7 0,28-8 0,-1 0 0,1 1 0,0-1 0,0 1 0,1 0 0,-1 0 0,1 0 0,-1 0 0,1 1 0,0-1 0,0 1 0,1 0 0,-1 0 0,1 0 0,0 0 0,0 0 0,0 1 0,0-1 0,1 1 0,0-1 0,0 1 0,0-1 0,0 7 0,-2 14 0,2 1 0,1-1 0,2 1 0,0-1 0,1 1 0,14 48 0,-15-70 0,0 0 0,0 0 0,0 0 0,1 0 0,0-1 0,-1 0 0,1 1 0,1-1 0,-1 0 0,5 4 0,1-1 0,0 0 0,0 0 0,12 6 0,-18-11 0,-1 1 0,1-1 0,-1 0 0,1 0 0,0 0 0,-1-1 0,1 1 0,0-1 0,0 1 0,0-1 0,-1 0 0,1 0 0,0 0 0,0 0 0,0-1 0,-1 1 0,1-1 0,0 0 0,0 0 0,-1 1 0,1-2 0,-1 1 0,1 0 0,-1-1 0,4-2 0,-3 1 0,0 0 0,0 0 0,-1-1 0,1 1 0,-1-1 0,0 0 0,0 0 0,0 0 0,0 0 0,-1 0 0,0 0 0,0 0 0,0-1 0,0 1 0,0-9 0,1-21 0,-7-70 0,5 102 3,0 0 0,-1 0 0,1 0 1,-1-1-1,1 1 0,-1 0 0,0 0 0,1 0 0,-1 0 0,0 0 0,-1 0 0,1 1 0,0-1 0,0 0 0,-1 0 0,1 1 0,-1-1 1,0 1-1,1-1 0,-1 1 0,0 0 0,0 0 0,0 0 0,1 0 0,-1 0 0,0 0 0,-1 0 0,1 1 0,0-1 0,0 1 0,0-1 1,0 1-1,0 0 0,-1 0 0,1 0 0,0 0 0,0 0 0,-3 1 0,-1 0-109,1 0 0,-1 0 0,1 1 0,-1-1 0,1 1 0,0 1-1,0-1 1,0 1 0,0-1 0,0 2 0,1-1 0,-1 0 0,-7 9 0,3-1-6720</inkml:trace>
  <inkml:trace contextRef="#ctx0" brushRef="#br0" timeOffset="2587.99">319 293 24575,'-1'4'0,"0"1"0,0-1 0,0 1 0,0-1 0,-1 0 0,1 0 0,-1 1 0,0-1 0,-1 0 0,-2 4 0,-13 30 0,15-27 0,1 1 0,0-1 0,1 1 0,0 0 0,1-1 0,0 1 0,1 0 0,1 0 0,0-1 0,0 1 0,8 21 0,-8-26 0,1-1 0,-1 0 0,1 0 0,1 0 0,-1-1 0,1 1 0,0-1 0,0 0 0,1 0 0,-1 0 0,1 0 0,0-1 0,0 0 0,1 0 0,-1 0 0,1-1 0,0 0 0,0 0 0,0 0 0,0-1 0,1 0 0,9 2 0,-14-4 0,0 1 0,0-1 0,0 0 0,0 0 0,0 0 0,0 0 0,0 0 0,0-1 0,0 1 0,0 0 0,0-1 0,0 0 0,0 1 0,-1-1 0,1 0 0,0 0 0,0 0 0,-1 0 0,1 0 0,2-3 0,-1 1 0,-1 0 0,0 0 0,1 0 0,-1-1 0,0 1 0,-1 0 0,1-1 0,-1 0 0,1 1 0,0-5 0,1-9 0,-1 1 0,0-1 0,-1-30 0,-1 8 0,-4-83 0,3 119 0,1 0 0,0 0 0,-1 0 0,0 0 0,0 0 0,0 1 0,0-1 0,0 0 0,-1 0 0,1 1 0,-1-1 0,1 0 0,-1 1 0,0 0 0,0-1 0,0 1 0,-1 0 0,1 0 0,0 0 0,-1 0 0,1 1 0,-1-1 0,0 1 0,1-1 0,-1 1 0,0 0 0,0 0 0,-5-1 0,2 1 0,-1 0 0,1 0 0,-1 1 0,0 0 0,1 0 0,-1 1 0,1-1 0,-1 1 0,1 1 0,-1-1 0,1 1 0,-8 3 0,4-1-1365,4-4-5461</inkml:trace>
  <inkml:trace contextRef="#ctx0" brushRef="#br0" timeOffset="4734.99">384 47 24575,'-9'47'0,"7"-40"0,0 1 0,0-1 0,1 1 0,0-1 0,0 1 0,1 11 0,0-17 0,0 0 0,1 0 0,0 0 0,-1 0 0,1 0 0,0 0 0,0 0 0,0 0 0,0 0 0,0 0 0,1-1 0,-1 1 0,0 0 0,1-1 0,-1 1 0,1-1 0,0 1 0,0-1 0,-1 0 0,1 0 0,0 0 0,0 0 0,0 0 0,0 0 0,0 0 0,0-1 0,4 1 0,-1 1 0,0-1 0,0 0 0,0 0 0,0 0 0,0-1 0,0 0 0,0 0 0,0 0 0,0 0 0,0-1 0,0 0 0,0 0 0,6-2 0,-8 2 0,-1-1 0,0 1 0,1-1 0,-1 0 0,0 1 0,0-1 0,1 0 0,-2 0 0,1-1 0,0 1 0,0 0 0,-1-1 0,1 1 0,-1-1 0,0 1 0,0-1 0,0 1 0,0-1 0,0 0 0,0 0 0,-1 0 0,1 1 0,-1-1 0,0-4 0,0 5 0,2-11 0,-2 0 0,0 0 0,0 0 0,-1 0 0,-3-14 0,4 25 0,-1 0 0,1 0 0,-1-1 0,0 1 0,0 0 0,0 0 0,0 0 0,0 0 0,0 0 0,0 0 0,-1 0 0,1 1 0,-1-1 0,1 0 0,-1 1 0,0-1 0,1 1 0,-1 0 0,0-1 0,0 1 0,0 0 0,0 0 0,0 0 0,0 1 0,-1-1 0,1 0 0,0 1 0,0-1 0,0 1 0,-1 0 0,1 0 0,0 0 0,-1 0 0,1 0 0,0 0 0,-4 1 0,-1 1-170,-1 0-1,1 0 0,0 0 1,0 1-1,0 0 0,0 0 1,-10 7-1,-3 4-665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35.7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1 1 24575,'-10'30'0,"3"-14"0,-3 15 0,-34 117 0,38-121 0,1 1 0,1 0 0,0 43 0,4-58 0,1 0 0,0 0 0,1-1 0,7 26 0,-8-34 0,0-1 0,0 1 0,0-1 0,1 1 0,0-1 0,0 0 0,0 1 0,0-1 0,0 0 0,0 0 0,1-1 0,0 1 0,-1 0 0,1-1 0,0 0 0,0 1 0,1-1 0,-1 0 0,0-1 0,1 1 0,5 1 0,-8-2 4,0-1-1,0 0 0,0 0 0,1 1 1,-1-1-1,0 0 0,0 0 1,1 0-1,-1-1 0,0 1 1,0 0-1,0 0 0,1-1 1,-1 1-1,0-1 0,0 1 1,0-1-1,0 1 0,0-1 0,0 0 1,0 1-1,0-1 0,0 0 1,0 0-1,0 0 0,0 0 1,0 1-1,-1-1 0,1-1 1,0 1-1,-1 0 0,1 0 0,-1 0 1,1 0-1,0-2 0,1-3-299,-1-1-1,1 1 0,-1-1 0,1-12 0,-1-5-652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28.5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9 0 24575,'-1'14'0,"-1"0"0,0 0 0,-1 0 0,-1-1 0,0 1 0,-12 23 0,8-17 0,-12 39 0,12 7 0,8-62 0,-1-1 0,1 1 0,0 0 0,0 0 0,0 0 0,0 0 0,1 0 0,0-1 0,-1 1 0,3 6 0,-16-17 0,0 0 0,-1 1 0,0 1 0,0 0 0,-1 1 0,1 1 0,-24-3 0,2 3-136,-74 1-1,77 3-955,13-1-573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25.0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5 24575,'64'1'0,"71"-3"0,-101-5 0,-28 6 0,-1-1 0,0 1 0,0 0 0,0 0 0,0 1 0,0-1 0,7 1 0,-10 1 0,-1-1 0,1 1 0,-1-1 0,1 1 0,-1 0 0,1 0 0,-1-1 0,0 1 0,1 0 0,-1 0 0,0 0 0,0 0 0,0 1 0,0-1 0,0 0 0,0 0 0,0 1 0,0-1 0,0 0 0,0 1 0,-1-1 0,1 1 0,-1-1 0,1 1 0,-1-1 0,0 1 0,1 0 0,-1-1 0,0 3 0,12 93 0,-2 186 0,-10-274 0,-1-1 0,0 1 0,-1-1 0,1 1 0,-7 15 0,29-78-1365,-15 39-546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21.47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2 24575,'93'-1'0,"103"3"0,-193-2 0,0 1 0,0-1 0,0 1 0,0 0 0,0 0 0,0 0 0,-1 0 0,1 1 0,0-1 0,-1 1 0,1-1 0,-1 1 0,0 0 0,1 0 0,-1 0 0,0 0 0,0 1 0,0-1 0,-1 0 0,1 1 0,0-1 0,-1 1 0,0 0 0,0 0 0,0-1 0,0 1 0,0 0 0,1 5 0,1 8 0,-1 1 0,-1 0 0,0 0 0,-2 17 0,2 4 0,0-26 0,1 0 0,1-1 0,0 0 0,0 1 0,6 10 0,-4-11 0,-1 0 0,-1 0 0,0 0 0,3 21 0,-5-21 80,-1-5-170,0-9-1265,0-5-547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16.1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6 89 24575,'0'3'0,"0"6"0,0 5 0,0 3 0,0 3 0,0 2 0,-3 1 0,-2 3 0,-4 2 0,0 0 0,1-1 0,2-2 0,3 0 0,0-2 0,-1-4 0,-2-9 0</inkml:trace>
  <inkml:trace contextRef="#ctx0" brushRef="#br0" timeOffset="1025.56">78 176 24575,'4'0'0,"5"0"0,1 4 0,2 1 0,4 0 0,2-2 0,1 0 0,2-1 0,2-1 0,-1-1 0,1 0 0,0 0 0,-4 0-8191</inkml:trace>
  <inkml:trace contextRef="#ctx0" brushRef="#br0" timeOffset="1989.78">301 0 24575,'1'101'0,"-3"110"0,-2-182 0,-10 34 0,12-53 0,-1-101-1365,3 61-546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53.6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31 24575,'1'-7'0,"1"-1"0,-1 1 0,1 0 0,1 0 0,0 0 0,0 0 0,0 0 0,0 0 0,1 1 0,7-11 0,11-18 0,-22 34 0,0 1 0,0 0 0,0-1 0,0 1 0,0 0 0,0 0 0,0-1 0,0 1 0,0 0 0,0-1 0,0 1 0,0 0 0,0 0 0,0-1 0,1 1 0,-1 0 0,0 0 0,0-1 0,0 1 0,1 0 0,-1 0 0,0-1 0,0 1 0,0 0 0,1 0 0,-1 0 0,0 0 0,0 0 0,1-1 0,-1 1 0,0 0 0,1 0 0,-1 0 0,0 0 0,0 0 0,1 0 0,-1 0 0,0 0 0,1 0 0,-1 0 0,0 0 0,0 0 0,1 0 0,-1 0 0,4 17 0,-4 36 0,0-45 0,-1 38 109,1-3-600,-1-1-1,-12 67 1,8-89-633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11.8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6 4 24575,'0'4'0,"0"5"0,0 5 0,0 4 0,0 2 0,0 2 0,0 1 0,0 0 0,0 0 0,0 0 0,0-1 0,0 1 0,0-1 0,0 1 0,0-1 0,0-3-8191</inkml:trace>
  <inkml:trace contextRef="#ctx0" brushRef="#br0" timeOffset="2550.99">0 4 24575,'50'-1'0,"-31"0"0,1 0 0,0 1 0,-1 1 0,26 6 0,-42-7 0,0 1 0,0 0 0,-1 1 0,1-1 0,0 0 0,-1 1 0,1-1 0,-1 1 0,0 0 0,0 0 0,1 0 0,-1 0 0,0 0 0,-1 1 0,1-1 0,0 0 0,-1 1 0,2 3 0,2 5 0,0 1 0,-1 0 0,3 15 0,7 19 0,-11-37 0,1 1 0,-2-1 0,1 1 0,-1-2 0,-1 2 0,1 0 0,-2-1 0,0 20 0,0-24 0,-1 0 0,0 0 0,0-1 0,0 1 0,0 0 0,-1 0 0,0-1 0,0 1 0,0-1 0,0 0 0,-1 1 0,1-1 0,-1 0 0,0-1 0,-1 1 0,1 0 0,-1-1 0,1 0 0,-7 4 0,0-1-114,-1 0 1,0-1-1,0-1 0,-1 0 0,1 0 1,-1-1-1,1-1 0,-1 0 0,0 0 1,0-2-1,-15 1 0,7-2-671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09.72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3 138 24575,'0'-12'0,"1"2"0,-1 0 0,-1 0 0,0 0 0,0 0 0,-4-17 0,4 24 0,-1 1 0,1-1 0,0 0 0,-1 1 0,1-1 0,-1 1 0,0-1 0,0 1 0,0 0 0,0 0 0,0 0 0,-1 0 0,1 0 0,0 1 0,-1-1 0,1 0 0,-1 1 0,0 0 0,0 0 0,1 0 0,-1 0 0,0 0 0,-5 0 0,3 0 0,1 0 0,0 0 0,-1 1 0,2 0 0,-1 0 0,-1 0 0,1 0 0,0 1 0,-1 0 0,1 0 0,0 0 0,-1 0 0,1 1 0,0-1 0,0 1 0,0 0 0,1 0 0,-1 1 0,0-1 0,-5 6 0,5-3 0,-1 0 0,1 1 0,0-1 0,1 1 0,-1 0 0,1 0 0,0 0 0,0 0 0,1 1 0,0-1 0,0 1 0,-1 13 0,1-5 0,0 0 0,1 0 0,1 0 0,1-1 0,0 1 0,1-1 0,0 1 0,5 15 0,-6-25 0,1 0 0,0 0 0,0 0 0,0 0 0,0-1 0,0 1 0,1-1 0,0 1 0,0-1 0,0 0 0,1 0 0,-1 0 0,1-1 0,0 1 0,0-1 0,0 0 0,1 0 0,-1 0 0,1-1 0,0 0 0,-1 0 0,1 0 0,0 0 0,0-1 0,0 1 0,7 0 0,-6-1-91,1 0 0,0 0 0,1-1 0,-1 0 0,0 0 0,1-1 0,-1 0 0,0 0 0,0 0 0,0-1 0,0 0 0,0-1 0,0 1 0,8-6 0,-4-1-673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06.9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 21 24575,'47'-18'0,"-41"17"0,-1 0 0,0 1 0,1-1 0,-1 1 0,1 0 0,-1 0 0,9 2 0,-13-1 0,0-1 0,0 0 0,0 0 0,-1 1 0,1-1 0,0 0 0,0 1 0,-1-1 0,1 1 0,0-1 0,-1 1 0,1-1 0,0 1 0,-1 0 0,1-1 0,-1 1 0,1 0 0,-1-1 0,1 1 0,-1 0 0,1 1 0,-1-1 0,0 1 0,0-1 0,0 1 0,0-1 0,0 1 0,0 0 0,0-1 0,-1 1 0,1-1 0,0 1 0,-1-1 0,0 0 0,1 1 0,-1-1 0,0 1 0,-1 1 0,-2 2 0,0 0 0,0 0 0,0 0 0,-1 0 0,1-1 0,-1 0 0,-6 4 0,-18 16 0,28-21 0,0 0 0,-1-1 0,1 1 0,0 0 0,1 0 0,-1-1 0,0 1 0,1 0 0,0 0 0,-1 0 0,1 0 0,0 0 0,1 0 0,-1 0 0,0-1 0,1 1 0,1 3 0,13 49 0,-13-51 0,-1-1 0,0 0 0,0 1 0,0-1 0,0 1 0,-1-1 0,1 1 0,-1-1 0,0 1 0,0 0 0,0-1 0,-1 7 0,-1-7 0,1-1 0,0 0 0,-1 0 0,0 0 0,1 0 0,-1 0 0,0 0 0,0 0 0,0 0 0,0-1 0,0 1 0,0-1 0,-1 0 0,1 1 0,0-1 0,-1 0 0,1-1 0,-4 2 0,-3 1-273,0-1 0,0 0 0,0 0 0,-12 0 0,3-1-655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20:03.5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0 1 24575,'-17'47'0,"10"-21"0,-1 0 0,0-1 0,-2 0 0,-25 43 0,-4 13 0,33-71 111,7-15-1587,3-4-535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1:19:59.0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3 46 24575,'-2'5'0,"1"0"0,-1 0 0,0 0 0,0 0 0,0-1 0,-1 1 0,-6 7 0,2-1 0,-10 18 0,-8 11 0,3 0 0,-32 77 0,52-111-105,1-2 21,0 0 0,-1 0 0,1 0 0,-1 0 0,1 0 0,-1-1 0,0 1 0,-1-1 0,1 1 0,0-1 0,-1 0 0,0 0 0,0 0 0,-3 3 0,-2-4-6742</inkml:trace>
  <inkml:trace contextRef="#ctx0" brushRef="#br0" timeOffset="1607.92">193 0 24575,'3'0'0,"1"1"0,-1 0 0,0 0 0,1 0 0,-1 0 0,0 0 0,0 0 0,0 1 0,0 0 0,0-1 0,0 1 0,0 0 0,-1 1 0,6 4 0,33 41 0,-33-37 0,2 2 0,0 1 0,-1 0 0,0 0 0,-1 1 0,-1 1 0,0-1 0,-1 1 0,7 30 0,-10-32 0,1 0 0,0 0 0,1-1 0,0 0 0,13 24 0,-18-37-18,0 0 0,0 0-1,0 0 1,0-1-1,0 1 1,0 0 0,0 0-1,0 0 1,0 0-1,0 0 1,0 0 0,0-1-1,0 1 1,0 0 0,0 0-1,0 0 1,0 0-1,0 0 1,0-1 0,0 1-1,0 0 1,0 0 0,0 0-1,0 0 1,0 0-1,1 0 1,-1 0 0,0-1-1,0 1 1,0 0 0,0 0-1,0 0 1,0 0-1,0 0 1,0 0 0,1 0-1,-1 0 1,0 0 0,0 0-1,0 0 1,0 0-1,0-1 1,0 1 0,1 0-1,-1 0 1,0 0 0,0 0-1,0 0 1,0 0-1,0 0 1,0 0 0,1 0-1,-1 0 1,0 0 0,0 1-1,0-1 1,0 0-1,0 0 1,0 0 0,1 0-1,-1 0 1,0 0 0,0 0-1,0 0 1,0 0-1,0 0-133,1-9-6674</inkml:trace>
  <inkml:trace contextRef="#ctx0" brushRef="#br0" timeOffset="2904.36">102 224 24575,'4'-4'0,"5"-1"0,5-3 0,3-1 0,4 2 0,1 1 0,0 2 0,2 2 0,-1 1 0,0 1 0,0 0 0,-4 1-81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47.2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54 4 24575,'-98'2'0,"-107"-5"0,195 2 0,7 1 0,1-1 0,-1 1 0,1 0 0,-1 0 0,1 0 0,-1 0 0,1 0 0,0 1 0,-4 0 0,5 0 0,0-1 0,0 1 0,0 0 0,1 0 0,-1-1 0,0 1 0,0 0 0,0 0 0,1 0 0,-1 0 0,1 0 0,-1 0 0,1 0 0,-1 0 0,1 0 0,-1 0 0,1 0 0,0 1 0,0-1 0,0 0 0,-1 0 0,1 0 0,0 0 0,1 2 0,0 164 0,2-56 0,-3 5-1365,0-96-54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40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71 24575,'0'4'0,"0"5"0,0 5 0,0 5 0,0 2 0,0 2 0,0 1 0,0 0 0,0 0 0,0 0 0,0 0 0,0 0 0,0 0 0,0-1 0,0 0 0,0-7 0,0-8-8191</inkml:trace>
  <inkml:trace contextRef="#ctx0" brushRef="#br0" timeOffset="1354.73">1 211 24575,'4'0'0,"5"0"0,5 0 0,5-4 0,2-1 0,2 0 0,1 1 0,-4 1-8191</inkml:trace>
  <inkml:trace contextRef="#ctx0" brushRef="#br0" timeOffset="2720.16">165 1 24575,'1'7'0,"0"1"0,1-1 0,0 0 0,0 1 0,1-1 0,5 10 0,4 12 0,-7-9 0,-1 1 0,-1 0 0,-1 0 0,0 0 0,-3 31 0,3 29 0,2-62 342,0-15-684,1-11-1023,-1-8-546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14.3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2 124 24575,'0'-5'0,"-1"1"0,0 0 0,0 0 0,0 0 0,-1 0 0,1 0 0,-1 0 0,0 0 0,0 1 0,0-1 0,-1 1 0,-4-7 0,1 4 0,1 0 0,-1 0 0,0 1 0,0 0 0,-13-8 0,9 8 0,0 1 0,0 0 0,0 1 0,-1 0 0,0 1 0,1 0 0,-1 1 0,-20-1 0,16 2 0,0 1 0,0 0 0,0 1 0,0 0 0,-26 9 0,35-9 0,1 1 0,0 0 0,0 0 0,0 0 0,1 0 0,-1 1 0,1 0 0,0 0 0,0 0 0,0 1 0,0-1 0,1 1 0,0 0 0,0 0 0,0 0 0,0 0 0,1 1 0,-2 6 0,-1 2 0,1 1 0,1-1 0,0 1 0,1 0 0,-1 28 0,2-13 0,0-18 0,1 0 0,0 0 0,0 1 0,1-1 0,1 0 0,5 21 0,-5-30 0,0 0 0,0 1 0,0-1 0,1 0 0,-1 0 0,1 0 0,0-1 0,0 1 0,0-1 0,0 1 0,0-1 0,1 0 0,-1 0 0,1-1 0,-1 1 0,1-1 0,0 1 0,0-1 0,0 0 0,4 0 0,5 1 0,-1 0 0,1-1 0,0 0 0,24-3 0,-34 2 0,-1 0 0,1-1 0,0 1 0,-1-1 0,1 0 0,-1 0 0,1 0 0,-1 0 0,1 0 0,-1 0 0,0-1 0,1 1 0,-1-1 0,0 1 0,2-4 0,-3 5 0,0-1 0,-1 0 0,0 0 0,1 0 0,-1 0 0,0 0 0,1 0 0,-1 0 0,0 0 0,0 0 0,0 0 0,0 0 0,0 0 0,0 0 0,0 0 0,0 0 0,-1 0 0,1 0 0,0 0 0,0 0 0,-1 0 0,1 0 0,-1 0 0,1 0 0,-1 0 0,1 0 0,-1 0 0,0 1 0,1-1 0,-1 0 0,0 0 0,0 1 0,1-1 0,-1 0 0,0 1 0,0-1 0,0 1 0,0-1 0,0 1 0,-1-1 0,-25-13-1365,-4 1-546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10.77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0 4 24575,'36'-1'0,"-25"-1"0,1 2 0,-1-1 0,0 2 0,1 0 0,-1 0 0,18 5 0,-28-6 0,0 0 0,0 1 0,0-1 0,0 0 0,0 1 0,0-1 0,0 1 0,0-1 0,0 1 0,0 0 0,-1-1 0,1 1 0,0 0 0,0-1 0,-1 1 0,1 0 0,0 0 0,-1 0 0,1 0 0,-1 0 0,0 0 0,1 0 0,-1 0 0,1 0 0,-1 0 0,0 0 0,0 1 0,0 0 0,0 0 0,-1 0 0,1 1 0,-1-1 0,1 0 0,-1 0 0,0 0 0,0 0 0,0 0 0,0 0 0,0 0 0,-2 2 0,-4 4 0,-1 0 0,0 0 0,0 0 0,-11 7 0,-72 47 0,90-62 0,1 1 0,0-1 0,-1 0 0,1 0 0,0 1 0,0-1 0,-1 0 0,1 1 0,0-1 0,0 0 0,-1 1 0,1-1 0,0 0 0,0 1 0,0-1 0,0 0 0,0 1 0,0-1 0,0 0 0,-1 1 0,1-1 0,0 1 0,0-1 0,0 0 0,0 1 0,1-1 0,-1 1 0,0-1 0,0 0 0,0 1 0,0-1 0,0 0 0,0 1 0,1-1 0,-1 0 0,0 1 0,0-1 0,0 0 0,1 1 0,-1-1 0,0 0 0,1 0 0,-1 1 0,0-1 0,0 0 0,1 0 0,-1 1 0,0-1 0,1 0 0,-1 0 0,1 0 0,0 0 0,29 13 0,-8-4 0,-18-5 0,0 0 0,0 0 0,0 1 0,-1 0 0,0-1 0,0 1 0,0 1 0,0-1 0,-1 0 0,1 0 0,-2 1 0,1 0 0,0-1 0,-1 1 0,0 0 0,-1 0 0,1 8 0,0 12 0,-1 0 0,-6 39 0,6-63 10,-1 1 0,0 0 0,0-1 0,1 1 0,-1-1 0,-1 1 1,1-1-1,0 0 0,-1 1 0,1-1 0,-1 0 0,0 0 0,1 0 0,-1 0 0,0 0 0,0 0 0,0-1 0,-1 1 0,1-1 0,0 1 0,-1-1 0,1 0 0,-1 0 0,1 0 0,-1 0 0,1-1 0,-1 1 0,0-1 0,1 1 0,-1-1 0,0 0 0,1 0 1,-4 0-1,3 0-69,0 0 0,0 0 0,-1-1 0,1 1 0,0-1 0,0 1 1,0-1-1,0 0 0,0 0 0,0-1 0,0 1 0,1-1 1,-1 1-1,0-1 0,1 0 0,-1 0 0,1 0 0,-1 0 0,1 0 1,0-1-1,0 1 0,0-1 0,0 1 0,1-1 0,-1 0 1,1 1-1,0-1 0,-2-3 0,0-12-676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7:01.3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2 0 24575,'0'4'0,"-4"5"0,-5 10 0,-6 3 0,1 5 0,-2 0 0,-2-5 0,3-1 0,3-2 0,4 2 0,-1-4 0,1 0 0,-1-4 0,0 1 0,-2-4 0,0 2 0,3 2 0,3 0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07.1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365'-1365,"0"-374"-546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02.16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7 1 24575,'-1'14'0,"-1"1"0,-1 0 0,0-1 0,-1 0 0,-8 21 0,-3 13 0,6-17 167,-17 34 0,15-40-734,2-1 1,-11 43 0,18-59-6260</inkml:trace>
  <inkml:trace contextRef="#ctx0" brushRef="#br0" timeOffset="1674.27">163 1 24575,'4'0'0,"5"4"0,1 5 0,3 6 0,-1 3 0,-2 3 0,-3 2 0,-3 1 0,-2 0 0,-1 1 0,3-1 0,1 0 0,-1-1 0,0 1 0,-2-1 0,4 1 0,0-1 0,-1-4-8191</inkml:trace>
  <inkml:trace contextRef="#ctx0" brushRef="#br0" timeOffset="3069.89">94 233 24575,'4'0'0,"5"0"0,5 0 0,1-4 0,1-1 0,1 0 0,3 1 0,-3-3 0,0 0 0,1 1 0,2 2 0,1 1 0,1-3 0,-4 0-819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3:58.78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0'-819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28.2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0'0'-81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4:51.7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9:14: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6:13.3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 22 24575,'0'3'0,"0"6"0,0 4 0,0 4 0,0 2 0,0 2 0,-4 2 0,0-1 0,-1 0 0,1 1 0,2-1 0,0 0 0,1-12 0</inkml:trace>
  <inkml:trace contextRef="#ctx0" brushRef="#br0" timeOffset="1631.1499">152 0 24575,'4'0'0,"1"4"0,-1 5 0,0 4 0,-1 4 0,-2 3 0,0 1 0,-1 1 0,0 0 0,0 1 0,0-1 0,0 0 0,0 0 0,0-4-819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6:1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1'21'0,"1"1"0,6 25 0,-4-24 0,3 36 0,-8 3 0,2 26 0,-1-87-45,0 0-1,0 0 1,0-1-1,0 1 1,0 0-1,0 0 1,0-1-1,0 1 1,1 0-1,-1 0 1,0-1-1,0 1 1,1 0-1,-1-1 1,0 1-1,1 0 1,-1-1-1,1 1 1,-1 0-1,1-1 1,-1 1-1,1-1 1,0 1-1,-1-1 0,1 1 1,-1-1-1,1 0 1,0 1-1,1-1 1,7 0-6781</inkml:trace>
  <inkml:trace contextRef="#ctx0" brushRef="#br0" timeOffset="1104.4">216 65 24575,'4'0'0,"1"4"0,0 4 0,3 2 0,-1 2 0,0 2 0,-3 8 0,-1 2 0,3-3 0,-1 3 0,0 1 0,-2-1 0,0 0 0,2-4 0,0-6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59.8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4 0 24575,'0'11'0,"-1"0"0,0-1 0,-1 1 0,0-1 0,-1 1 0,-8 18 0,-32 57 0,39-79 0,-40 82 0,37-75-1365,1-1-546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57.8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1'14'0,"0"0"0,1 0 0,1-1 0,0 1 0,0 0 0,2-1 0,0 0 0,0 0 0,1 0 0,0-1 0,2 1 0,9 12 0,0 4 0,-15-25 0,0 1 0,0-1 0,0-1 0,0 1 0,1 0 0,0 0 0,0-1 0,0 0 0,0 1 0,0-1 0,1 0 0,-1-1 0,1 1 0,0 0 0,-1-1 0,1 0 0,1 0 0,-1 0 0,0-1 0,5 2 0,16 3-1365,-2 1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42.3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 699 24575,'18'0'0,"0"0"0,0-2 0,0 0 0,33-8 0,-51 9 0,1 1 0,-1 0 0,0 0 0,0 0 0,0 0 0,1-1 0,-1 1 0,0 0 0,0 0 0,1 0 0,-1 0 0,0 0 0,0 0 0,1 0 0,-1 0 0,0 0 0,0 0 0,1 0 0,-1 0 0,0 0 0,0 0 0,1 0 0,-1 0 0,0 0 0,0 0 0,1 0 0,-1 0 0,0 0 0,0 0 0,0 0 0,1 1 0,-1-1 0,0 0 0,0 0 0,0 0 0,1 0 0,-1 1 0,0-1 0,0 0 0,0 0 0,0 0 0,1 1 0,-1-1 0,0 0 0,0 0 0,0 1 0,0-1 0,0 0 0,0 0 0,0 1 0,0-1 0,0 0 0,0 0 0,0 1 0,0-1 0,-9 21 0,-25 24 0,32-42 0,1-3 0,0 1 0,0 0 0,1 0 0,-1 0 0,0 0 0,1 0 0,-1-1 0,0 1 0,1 0 0,-1 0 0,1 1 0,-1-1 0,1 0 0,0 0 0,0 0 0,-1 0 0,1 0 0,0 0 0,0 0 0,0 1 0,0-1 0,0 0 0,0 0 0,1 2 0,0-2 0,0 0 0,0 1 0,1-1 0,-1 0 0,0 0 0,1 0 0,-1 0 0,1 0 0,-1 0 0,1 0 0,2 0 0,-1 0 0,-1 1 0,1-1 0,-1 0 0,1 1 0,-1-1 0,0 1 0,0-1 0,0 1 0,0 0 0,0 0 0,0 0 0,3 4 0,-2 4 0,0 0 0,0 0 0,-1 0 0,0 0 0,0 0 0,-1 0 0,-1 0 0,0 1 0,0-1 0,-1 0 0,0 0 0,-1 1 0,0-1 0,-7 18 0,8-26 0,-1 1 0,1-1 0,-1 1 0,0-1 0,0 0 0,0 0 0,0 1 0,0-1 0,0-1 0,-1 1 0,1 0 0,-1-1 0,1 1 0,-1-1 0,0 0 0,1 1 0,-1-1 0,0-1 0,0 1 0,0 0 0,0-1 0,0 1 0,0-1 0,0 0 0,0 0 0,-4-1 0,4 1 0,0 0 0,0-1 0,1 1 0,-1-1 0,0 0 0,0 1 0,1-1 0,-1-1 0,1 1 0,-1 0 0,1-1 0,-1 1 0,1-1 0,0 0 0,-1 1 0,1-1 0,0 0 0,1-1 0,-1 1 0,0 0 0,0 0 0,1-1 0,0 1 0,-1-1 0,1 1 0,0-1 0,-1-4 0,-2-37-1365,4 23-5461</inkml:trace>
  <inkml:trace contextRef="#ctx0" brushRef="#br0" timeOffset="2657.2599">237 721 24575,'1'1'0,"-1"-1"0,1 0 0,0 1 0,0-1 0,0 1 0,0 0 0,-1-1 0,1 1 0,0 0 0,0-1 0,0 1 0,0 0 0,-1 0 0,1 0 0,0 0 0,-1 0 0,1 0 0,-1-1 0,1 1 0,-1 1 0,0-1 0,1 0 0,-1 0 0,0 0 0,0 0 0,1 0 0,-1 2 0,4 35 0,-4-34 0,0 43 0,0-33 0,0 0 0,0 0 0,3 15 0,-2-25 0,0 0 0,1 1 0,-1-1 0,1 0 0,-1 0 0,1 0 0,0 0 0,1 0 0,-1 0 0,1-1 0,0 1 0,0-1 0,6 6 0,9 7 0,-11-8 0,1-1 0,0 0 0,0-1 0,18 11 0,-24-16 0,0 0 0,0 0 0,0-1 0,0 1 0,0 0 0,0-1 0,0 1 0,0-1 0,0 0 0,1 0 0,-1 0 0,0 0 0,0 0 0,0 0 0,0-1 0,1 1 0,-1-1 0,0 1 0,0-1 0,0 0 0,0 0 0,0 0 0,0 0 0,0 0 0,0 0 0,-1 0 0,1-1 0,2-1 0,2-4 0,0 1 0,0-1 0,-1 0 0,0 0 0,0 0 0,-1-1 0,0 0 0,0 1 0,-1-1 0,0-1 0,4-15 0,-5 7 0,0 1 0,0 0 0,-2-1 0,0 1 0,-3-24 0,2 38 0,1-1 0,-1 1 0,0-1 0,1 1 0,-1 0 0,0 0 0,0-1 0,-1 1 0,1 0 0,0 0 0,-1 0 0,1 0 0,-1 0 0,0 0 0,1 1 0,-1-1 0,0 0 0,0 1 0,0-1 0,-1 1 0,1 0 0,0 0 0,0 0 0,-5-1 0,-5-2 0,-1 1 0,1 0 0,-24-1 0,12 1 0,16 2-273,1 1 0,-1-1 0,0 1 0,-9 2 0,-4 1-6553</inkml:trace>
  <inkml:trace contextRef="#ctx0" brushRef="#br0" timeOffset="4694.67">399 535 24575,'5'1'0,"0"1"0,-1-1 0,1 1 0,0 0 0,0 1 0,-1-1 0,0 1 0,1 0 0,-1 0 0,0 0 0,4 4 0,15 10 0,-20-15 0,1 1 0,0-1 0,0 0 0,0-1 0,0 1 0,0-1 0,0 0 0,0 0 0,1 0 0,-1 0 0,0-1 0,0 0 0,1 0 0,-1 0 0,0 0 0,1-1 0,5-1 0,-7 1 0,0 0 0,0-1 0,0 1 0,0-1 0,-1 0 0,1 0 0,-1 0 0,1 0 0,-1 0 0,0-1 0,0 1 0,0-1 0,0 1 0,0-1 0,0 0 0,-1 0 0,1 0 0,-1 0 0,0 0 0,0 0 0,0 0 0,-1 0 0,2-6 0,-1 4 0,0 1 0,-1 0 0,1 0 0,-1 0 0,0-1 0,0 1 0,-1 0 0,1 0 0,-1 0 0,0 0 0,0 0 0,0-1 0,0 1 0,-3-4 0,2 5 0,0 1 0,0 0 0,0 0 0,0 0 0,0 0 0,-1 0 0,1 0 0,-1 0 0,1 1 0,-1-1 0,0 1 0,0 0 0,1 0 0,-1 0 0,0 0 0,0 0 0,0 1 0,0 0 0,0-1 0,-5 1 0,3 0 18,0 0 0,1 0 0,-1 1 0,0 0 0,1 0 0,-1 0 0,1 0 0,-1 1 0,1-1 0,-1 1 0,1 0 0,0 1 0,0-1 0,0 1 0,0 0 0,1 0 0,-1 0 0,-3 4 0,0 0-232,1 1 1,0 0 0,1 0-1,-1 0 1,2 0 0,-1 1-1,-6 17 1,5-6-6613</inkml:trace>
  <inkml:trace contextRef="#ctx0" brushRef="#br0" timeOffset="16918.34">609 0 24575,'2'1'0,"0"-1"0,0 1 0,0-1 0,0 1 0,0 0 0,0 0 0,0 0 0,0 0 0,0 0 0,-1 0 0,1 1 0,0-1 0,-1 1 0,1-1 0,-1 1 0,1-1 0,-1 1 0,0 0 0,2 2 0,19 37 0,-22-41 0,13 25 0,1 0 0,2 0 0,-1-2 0,37 40 0,-12-31 0,-34-28 0,1 1 0,-1 0 0,0 0 0,0 1 0,0-1 0,5 8 0,-10-10-49,1 0 1,-1-1-1,1 0 0,-1 1 0,1-1 1,0 0-1,0 0 0,0 0 0,0 0 1,0 0-1,1-1 0,-1 1 0,1-1 1,-1 1-1,1-1 0,-1 0 0,1 0 1,0 0-1,-1 0 0,1-1 0,0 1 1,0-1-1,0 1 0,-1-1 0,1 0 0,0 0 1,4-1-1,11-2-6777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09.1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1 24575,'-2'84'0,"4"91"0,3-162 0,4-14 0,13-24 0,-7 8 0,-9 12 0,0 1 0,0 0 0,1 0 0,-1 1 0,1 0 0,0 0 0,-1 0 0,1 1 0,0 0 0,8-1 0,-13 2 0,0 1 0,0 0 0,0-1 0,0 1 0,1 0 0,-1 0 0,0 0 0,0 1 0,0-1 0,1 0 0,-1 1 0,0 0 0,0-1 0,0 1 0,0 0 0,0 0 0,0 0 0,0 0 0,0 1 0,-1-1 0,1 0 0,0 1 0,-1-1 0,1 1 0,-1 0 0,1-1 0,-1 1 0,0 0 0,0 0 0,0 0 0,0 0 0,0 0 0,0 0 0,0 0 0,-1 0 0,1 5 0,2 5 0,-1 0 0,-1 0 0,0 1 0,-1 0 0,0-1 0,-1 1 0,-1 0 0,-5 23 0,4-28 0,0 1 0,0-1 0,-1 1 0,0-1 0,-1 0 0,0 0 0,0-1 0,-1 1 0,1-1 0,-2 0 0,1-1 0,-14 11 0,13-12 43,0 0 0,1-1-1,-1 0 1,-1 0 0,1-1-1,-1 0 1,-9 2 0,14-4-98,1 0-1,0-1 1,0 1 0,0-1 0,-1 1 0,1-1 0,0 0 0,0 0 0,-1 0 0,1-1 0,0 1 0,0 0 0,-1-1 0,1 1 0,0-1 0,0 0 0,0 0 0,0 0 0,0 0 0,0 0-1,0 0 1,0-1 0,0 1 0,1-1 0,-1 1 0,0-1 0,1 1 0,-1-1 0,1 0 0,-2-3 0,-3-9-6771</inkml:trace>
  <inkml:trace contextRef="#ctx0" brushRef="#br0" timeOffset="2375.37">43 23 24575,'4'0'0,"4"0"0,6 0 0,3 0 0,2 0 0,1 0 0,2 0 0,1 0 0,-1 0 0,1 0 0,-5 4 0,-12 8 0,-7 2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01.59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130'11'0,"-86"-5"0,44-1 0,-41-6 0,-29-1 0,-1 1 0,1 2 0,-1-1 0,32 7 0,-46-6 0,0 0 0,0 0 0,-1 0 0,1 1 0,0-1 0,-1 1 0,0 0 0,1-1 0,-1 1 0,0 0 0,0 0 0,0 1 0,0-1 0,0 0 0,0 1 0,-1-1 0,1 1 0,-1 0 0,0-1 0,0 1 0,0 0 0,0 0 0,0 0 0,0 0 0,-1-1 0,1 5 0,0 9 0,0 1 0,-1 0 0,-3 27 0,0-9 0,2 179-1365,1-196-546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4:55.52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2'1'0,"0"-1"0,0 0 0,-1 1 0,1 0 0,0-1 0,-1 1 0,1 0 0,0 0 0,-1 0 0,1 0 0,-1 0 0,0 0 0,1 0 0,-1 0 0,0 1 0,0-1 0,1 0 0,-1 1 0,0-1 0,-1 1 0,1 0 0,0-1 0,0 1 0,-1 0 0,1-1 0,-1 1 0,1 0 0,-1 2 0,3 7 0,-1 1 0,2 21 0,-4-30 0,1 82 278,-2-62-606,1 0-1,1 0 0,1 0 1,8 35-1,-6-44-6497</inkml:trace>
  <inkml:trace contextRef="#ctx0" brushRef="#br0" timeOffset="1168.72">65 173 24575,'4'-4'0,"5"0"0,4-1 0,4 1 0,-1-2 0,-1 0 0,3 0 0,0 2 0,2 1 0,-3 2-8191</inkml:trace>
  <inkml:trace contextRef="#ctx0" brushRef="#br0" timeOffset="2536.59">235 22 24575,'2'25'0,"7"47"0,-4-47 0,2 45 0,-7-44 0,-2 55 0,-1-70-1365,-2-6-546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8:21.02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0'-3'0,"0"-2"-819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52.2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93 24575,'1'-11'0,"0"0"0,1 0 0,0-1 0,0 1 0,2 0 0,-1 1 0,1-1 0,1 1 0,0 0 0,0 0 0,11-14 0,-15 23 0,-1 0 0,1 0 0,-1 0 0,1 0 0,0 0 0,-1 0 0,1 0 0,0 0 0,0 0 0,0 1 0,-1-1 0,1 0 0,0 1 0,0-1 0,0 1 0,0-1 0,0 1 0,0-1 0,0 1 0,1 0 0,-1-1 0,0 1 0,0 0 0,0 0 0,0 0 0,0 0 0,0 0 0,2 0 0,-1 1 0,0 0 0,0 0 0,0 0 0,-1 0 0,1 1 0,0-1 0,-1 1 0,1-1 0,-1 1 0,0-1 0,1 1 0,-1 0 0,0 0 0,1 2 0,3 6 0,-1 0 0,0-1 0,0 2 0,-1-1 0,2 12 0,-3-10 0,-1-1 0,0 1 0,0-1 0,-2 1 0,-1 17 0,1-25 0,0 1 0,0-1 0,-1 1 0,1-1 0,-1 0 0,0 0 0,0 0 0,-1 0 0,1 0 0,-1 0 0,0-1 0,0 0 0,0 0 0,0 1 0,0-1 0,-7 4 0,8-6 0,-1 1 0,1 0 0,0 0 0,-1 0 0,1 0 0,0 0 0,0 1 0,1-1 0,-1 1 0,0-1 0,1 1 0,-2 3 0,3-6 0,-1 1 0,1 0 0,0-1 0,0 1 0,0-1 0,0 1 0,0 0 0,0-1 0,0 1 0,0 0 0,0-1 0,1 1 0,-1-1 0,0 1 0,0 0 0,0-1 0,1 1 0,-1-1 0,0 1 0,1-1 0,-1 1 0,1 0 0,1 0 0,-1 0 0,0 0 0,1 0 0,-1 0 0,1 0 0,0 0 0,-1-1 0,1 1 0,-1-1 0,1 1 0,0-1 0,2 1 0,13 0 84,0 0-1,0-1 0,21-2 1,-25 1-367,1 0-1,0 0 1,-1 2 0,1 0 0,22 4 0,-22 0-6543</inkml:trace>
  <inkml:trace contextRef="#ctx0" brushRef="#br0" timeOffset="2171.07">342 0 24575,'0'4'0,"0"4"0,0 5 0,0 4 0,0 3 0,0 1 0,-4-3 0,-1-1 0,1 1 0,-4-3 0,1-1 0,4-2 0,4 0 0,4-1 0,6 0 0,4-1 0,3-3 0,-1-1-8191</inkml:trace>
  <inkml:trace contextRef="#ctx0" brushRef="#br0" timeOffset="3367.07">428 108 24575,'0'4'0,"0"4"0,0 5 0,0 4 0,0 2 0,0 3 0,0 0 0,0 0 0,0 1 0,0-2 0,0 1 0,0-4-819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46.37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8 24575,'0'-1'0,"1"0"0,-1 1 0,0-1 0,0 0 0,1 0 0,-1 1 0,0-1 0,1 0 0,-1 0 0,1 1 0,-1-1 0,1 1 0,-1-1 0,1 0 0,0 1 0,-1-1 0,1 1 0,0-1 0,-1 1 0,1 0 0,0-1 0,0 1 0,-1 0 0,1-1 0,0 1 0,0 0 0,1-1 0,26-3 0,-26 4 0,36-2 0,-1 1 0,66 8 0,74 22 0,-167-28 0,51 11 0,1-3 0,75 0 0,125 11 0,-173-9 0,97-1 0,549-11 0,-701 0 0,44-8 0,18-2 0,147-9 0,-237 20 0,-3-1 0,1 1 0,0 0 0,0-1 0,-1 1 0,1 1 0,0-1 0,-1 1 0,1-1 0,0 1 0,-1 0 0,1-1 0,5 4 0,-9-3 0,-1-1 0,1 0 0,0 1 0,0-1 0,0 1 0,0-1 0,-1 0 0,1 1 0,0-1 0,0 0 0,-1 1 0,1-1 0,0 0 0,-1 1 0,1-1 0,0 0 0,-1 0 0,1 1 0,0-1 0,-1 0 0,1 0 0,0 0 0,-1 1 0,1-1 0,-1 0 0,1 0 0,0 0 0,-1 0 0,1 0 0,-1 0 0,1 0 0,-1 0 0,1 0 0,-1 0 0,-19 4 0,-3-4 0,0 0 0,0-2 0,0 0 0,0-1 0,0-2 0,-23-6 0,-23-5 0,64 15-65,1 0 0,0-1 0,-1 1 0,1-1 0,0 0 0,0 0 0,0 0 0,1-1 0,-1 1 0,1-1 0,-1 0 0,1 0 0,0 0 0,0 0 0,0-1 0,0 1 0,1-1 0,-1 1 0,1-1 0,-3-7 0,-2-7-6761</inkml:trace>
  <inkml:trace contextRef="#ctx0" brushRef="#br0" timeOffset="1415.28">2193 163 24575,'-4'0'0,"-4"4"0,-5 1 0,-1 2 0,-1 5 0,2-3 0,3-4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39.2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 174 24575,'135'-11'0,"-3"0"0,221 29 0,-295-12 0,-17-3 0,54 13 0,-53-7 0,1-2 0,69 2 0,90-10 0,-75-1 0,384 2 0,-497-1-23,0-1 0,0 0 0,23-7-1,-16 4-1248,-13 3-5554</inkml:trace>
  <inkml:trace contextRef="#ctx0" brushRef="#br0" timeOffset="2885.05">391 0 24575,'-1'3'0,"1"-1"0,-1 0 0,1 1 0,-1-1 0,0 0 0,0 0 0,0 0 0,0 0 0,0 0 0,-1 0 0,1 0 0,-1 0 0,1-1 0,-1 1 0,1 0 0,-1-1 0,0 1 0,-2 0 0,-3 3 0,1-1 0,0 0 0,-1-1 0,-9 4 0,-264 99 0,278-106 0,-1 1 0,1 0 0,0 0 0,-1 0 0,1 0 0,0 0 0,0 1 0,0-1 0,0 0 0,0 1 0,0 0 0,0 0 0,0-1 0,1 1 0,-1 0 0,1 0 0,0 0 0,-1 1 0,1-1 0,0 0 0,0 0 0,0 1 0,0-1 0,1 0 0,-1 1 0,1-1 0,-1 1 0,1-1 0,0 1 0,0-1 0,0 0 0,0 0 0,1 1 0,-1-1 0,1 1 0,-1-1 0,1 0 0,0 1 0,0-1 0,0 0 0,0 1 0,2 1 0,4 10 0,2-1 0,-1 0 0,2 0 0,0-1 0,13 13 0,-17-19 0,0-1 0,1 0 0,-1 0 0,1 0 0,11 5 0,6 4 0,-21-13-80,-2 1 0,1 0-1,0-1 1,0 1 0,0 0-1,-1 0 1,1 0 0,-1 0-1,0 1 1,1-1 0,-1 0 0,0 0-1,0 1 1,-1-1 0,1 1-1,0 3 1,2 9-674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35.56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0'368'0,"1"-350"0,1 1 0,5 25 0,4 24 0,0 3 0,-8-53 0,1 1 0,0 23 0,-2-23 0,7 37 0,-5-37 0,2 38 0,-6 93-1365,0-131-546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5:32.0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2'3'0,"1"-1"0,-1 1 0,-1 0 0,1 0 0,0 0 0,-1 1 0,1-1 0,-1 0 0,0 1 0,0-1 0,0 0 0,0 5 0,2 48 0,0-7 0,8 36-4,-4 2 1,-6 146-1,-3-101-1350,2-113-547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9:08.69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53.7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0 24575,'3'0'0,"1"-1"0,-1 1 0,0-1 0,1 0 0,-1 0 0,0 0 0,0 0 0,0-1 0,0 1 0,0-1 0,0 0 0,0 1 0,-2-2 0,2 1 0,-1 0 0,4-4 0,4-6 0,1-1 0,10-17 0,12-13 0,-29 38 0,0 0 0,0 0 0,0-1 0,-1 1 0,0-1 0,0 1 0,3-8 0,-4 8 0,0 63 0,-4 249-1365,2-287-546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8:23.3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0'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8:22.63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0'4'0,"0"4"0,0 2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08:21.9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06:51.06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06:49.17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76 116</inkml:trace>
  <inkml:trace contextRef="#ctx0" brushRef="#br0" timeOffset="965.26">0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41.1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4'0,"0"8"0,0 6 0,0 4 0,0 1 0,0 1 0,0-1 0,0 1 0,0-1 0,0-1 0,0 0 0,0 0 0,0-1 0,0 1 0,0-1 0,0-3-8191</inkml:trace>
  <inkml:trace contextRef="#ctx0" brushRef="#br0" timeOffset="1103.48">1 196 24575,'3'0'0,"6"0"0,4 0 0,4 0 0,3 0 0,1 0 0,1 0 0,0 0 0,1 0 0,-1 0 0,-3 0-8191</inkml:trace>
  <inkml:trace contextRef="#ctx0" brushRef="#br0" timeOffset="2364.13">239 23 24575,'1'1'0,"0"-1"0,0 1 0,0-1 0,0 1 0,0-1 0,-1 1 0,1 0 0,0-1 0,0 1 0,0 0 0,-1 0 0,1 0 0,0-1 0,-1 1 0,1 0 0,-1 0 0,1 0 0,-1 0 0,1 2 0,10 26 0,-8-21 0,5 17 0,0 0 0,-2 1 0,-1-1 0,-1 1 0,-1 0 0,-1 26 0,-2-31-1365,0-2-546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38.4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9 64 24575,'0'-3'0,"0"0"0,0 0 0,0 0 0,-1 0 0,1 0 0,-1 0 0,0 0 0,0 0 0,0 0 0,0 0 0,0 1 0,-1-1 0,1 0 0,-1 1 0,0-1 0,-3-3 0,3 4 0,0 1 0,0 0 0,0 0 0,1 0 0,-1 0 0,0 0 0,-1 0 0,1 0 0,0 1 0,0-1 0,0 1 0,1 0 0,-1-1 0,-1 1 0,1 0 0,0 0 0,0 1 0,0-1 0,0 0 0,-1 1 0,1-1 0,0 1 0,0 0 0,-3 1 0,2 0 0,-1-1 0,1 1 0,0 0 0,0 0 0,0 0 0,1 1 0,-1-1 0,0 1 0,1-1 0,0 1 0,0 0 0,0 0 0,0 0 0,0 0 0,0 0 0,1 0 0,-2 5 0,-2 7 0,0 0 0,-3 28 0,-6 16 0,10-49 0,1-1 0,0 1 0,1 0 0,0 0 0,0 0 0,1 0 0,0 0 0,1 0 0,1 12 0,-1-16 0,2 1 0,-1-1 0,1-1 0,-1 1 0,2 0 0,-1 0 0,1-1 0,-1 1 0,2-1 0,-1 1 0,1-1 0,-1 0 0,1 0 0,1-1 0,8 9 0,-8-9 23,0-1 0,0 1 0,1-1-1,-1 0 1,1 0 0,0 0 0,0-1-1,0 0 1,0 0 0,0-1 0,1 1-1,-2-1 1,1-1 0,9 1 0,-10-1-109,0-1 1,0 1 0,-1-1-1,1 0 1,0 0 0,-1 0-1,1-1 1,0 0 0,-1 0-1,0 0 1,1 0 0,-1-1-1,0 0 1,0 1 0,0-2-1,-1 1 1,1 0 0,-1-1-1,4-4 1,4-8-674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35.4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 24575,'34'-2'0,"-24"1"0,0 1 0,-1-1 0,1 2 0,1-1 0,-1 1 0,19 5 0,-28-6 0,0 1 0,0-1 0,0 0 0,1 1 0,-1-1 0,0 1 0,0-1 0,0 1 0,0-1 0,0 1 0,0 0 0,0-1 0,0 1 0,0 0 0,0 0 0,-1 0 0,1 0 0,0 0 0,0 0 0,-1 0 0,1 0 0,-1 0 0,1 0 0,-1 0 0,1 0 0,-1 1 0,0-1 0,1 0 0,-1 0 0,0 0 0,0 1 0,0-1 0,0 0 0,0 0 0,0 0 0,0 1 0,-1-1 0,1 0 0,0 0 0,-1 0 0,1 1 0,-1-1 0,1 0 0,-1 0 0,0 1 0,-4 6 0,-1 0 0,0-1 0,-1 0 0,-13 12 0,5-4 0,0 3 0,2 1 0,0 0 0,-13 23 0,25-41 0,1 0 0,0-1 0,-1 1 0,1 0 0,0-1 0,0 1 0,0 0 0,-1-1 0,1 1 0,0 0 0,0 0 0,0-1 0,0 1 0,0 0 0,0-1 0,1 1 0,-1 0 0,0 0 0,0-1 0,0 1 0,1 0 0,-1-1 0,0 1 0,1 0 0,-1-1 0,0 1 0,1-1 0,-1 1 0,1-1 0,-1 1 0,1-1 0,-1 1 0,1-1 0,0 1 0,-1-1 0,1 1 0,-1-1 0,1 0 0,0 1 0,-1-1 0,1 0 0,0 0 0,0 0 0,-1 1 0,1-1 0,0 0 0,-1 0 0,1 0 0,1 0 0,42 2 0,-39-2 0,6 0 0,-1 0 0,1 1 0,-1 0 0,0 1 0,1 0 0,-1 0 0,0 1 0,11 6 0,-17-8 0,-1 1 0,0 0 0,0 0 0,1 0 0,-1 1 0,-1-1 0,1 1 0,0-1 0,-1 1 0,1 0 0,-1 0 0,0 0 0,0 0 0,0 0 0,0 1 0,0-1 0,-1 1 0,0-1 0,0 1 0,0 0 0,0-1 0,0 1 0,-1 0 0,1-1 0,-1 1 0,0 4 0,0-6 0,-1 0 0,1 0 0,0-1 0,0 1 0,-1 0 0,1 0 0,-1-1 0,1 1 0,-1 0 0,0-1 0,0 1 0,0-1 0,0 1 0,0-1 0,0 1 0,0-1 0,0 1 0,-1-1 0,1 0 0,0 0 0,-1 0 0,-1 1 0,-1 0 0,0 0 0,0 0 0,-1-1 0,1 1 0,0-1 0,-1 0 0,1-1 0,-8 1 0,-2 0 0,0-2 0,1 0 0,-1-1 0,1 0 0,-16-5 0,2-2-1365,21 6-546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32.03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3'41'0,"1"1"0,14 62 0,0-10 0,3 0-1365,-21-107-546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27.8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1 108 24575,'1'51'0,"0"-17"0,-1 0 0,-2-2 0,-11 63 0,-17 45 0,30-141-25,-1 1 0,1 0-1,0 0 1,0-1 0,0 1 0,-1 0-1,1 0 1,0 0 0,0-1-1,0 1 1,-1 0 0,1 0 0,0 0-1,-1 0 1,1-1 0,0 1-1,0 0 1,-1 0 0,1 0 0,0 0-1,-1 0 1,1 0 0,0 0-1,0 0 1,-1 0 0,1 0 0,0 0-1,-1 0 1,1 0 0,0 0-1,-1 0 1,1 0 0,0 0 0,0 0-1,-1 0 1,1 1 0,0-1 0,-1 0-1,1 0 1,0 0 0,0 0-1,-1 1 1,1-1 0,0 0 0,0 0-1,0 1 1,-1-1 0,1 0-1,0 0 1,0 1 0,0-1 0,0 0-1,-1 1 1,-2-13-6801</inkml:trace>
  <inkml:trace contextRef="#ctx0" brushRef="#br0" timeOffset="1436.91">60 0 24575,'4'1'0,"1"-1"0,-1 0 0,0 1 0,1 0 0,-1 0 0,0 0 0,0 1 0,0-1 0,0 1 0,0 0 0,0 0 0,0 0 0,-1 1 0,1 0 0,-1-1 0,0 1 0,0 0 0,0 0 0,0 1 0,0-1 0,3 5 0,4 9 0,0 0 0,-2 0 0,11 33 0,7 14 0,-22-55 0,-1 0 0,0 0 0,0 0 0,-1 0 0,-1 1 0,1-1 0,-1 1 0,-1 0 0,-1 14 0,1-11 0,0 1 0,1-1 0,5 27 0,1-19 255,3 23-1875</inkml:trace>
  <inkml:trace contextRef="#ctx0" brushRef="#br0" timeOffset="2367.98">125 322 24575,'0'-4'0,"4"-1"0,4 1 0,5 0 0,5 1 0,2 2 0,1 0 0,1 1 0,-3-4 0,-1-4 0,-1-9 0,-2-1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37.9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2'0'0,"1"1"0,-1 0 0,0-1 0,1 1 0,-1 0 0,1 0 0,-1 1 0,0-1 0,0 0 0,0 1 0,0 0 0,0-1 0,0 1 0,2 2 0,23 29 0,-21-23 0,-1 1 0,0 0 0,0-1 0,-1 1 0,-1 1 0,0-1 0,-1 0 0,0 1 0,1 21 0,6 25 0,-6-34 0,-1 0 0,0 0 0,-2 24 0,1 31 0,3-63-1365,1-6-54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5:25.50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7-11T11:09:16.7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4'0,"5"0,5 0,8 0,4 0,-2 0,-2 0,-4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9:05.1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4 24575,'1'-6'0,"1"1"0,0 0 0,1-1 0,-1 1 0,1 0 0,0 1 0,0-1 0,0 0 0,1 1 0,0 0 0,0 0 0,0 0 0,7-5 0,-6 5 0,0 0 0,0 1 0,0 0 0,0 0 0,1 0 0,-1 1 0,1 0 0,0 0 0,0 0 0,0 1 0,0-1 0,0 1 0,0 1 0,10-1 0,-13 2 0,1-1 0,-1 1 0,1 0 0,-1 0 0,1 0 0,-1 0 0,0 1 0,0-1 0,0 1 0,0 0 0,0 0 0,0 0 0,0 0 0,0 0 0,-1 1 0,1-1 0,-1 1 0,0 0 0,0-1 0,0 1 0,0 0 0,0 0 0,0 1 0,-1-1 0,0 0 0,2 6 0,1 2 0,0 1 0,-1-1 0,-1 1 0,1 0 0,-2 0 0,0 0 0,0 14 0,-2-22 0,1 0 0,-1 0 0,0 0 0,0 0 0,0 0 0,0-1 0,-1 0 0,0 1 0,0 0 0,0-1 0,0 1 0,0-1 0,-1 0 0,1 0 0,-1 0 0,0 0 0,0 0 0,0 0 0,0-1 0,0 0 0,-1 1 0,1-1 0,-1-1 0,-7 4 0,-10 4 0,-33 19 0,48-24 0,0 0 0,0 0 0,0 0 0,0 1 0,1 0 0,0 0 0,0 0 0,0 1 0,-5 8 0,9-13 0,1 0 0,-1 0 0,0 1 0,1-1 0,-1 0 0,1 0 0,-1 1 0,1-1 0,-1 1 0,1-1 0,0 0 0,0 1 0,0-1 0,0 1 0,0-1 0,0 0 0,0 1 0,0-1 0,0 1 0,1 1 0,0-2 0,0 0 0,0 0 0,0 0 0,-1 0 0,1 0 0,0 0 0,0-1 0,0 1 0,1 0 0,-1-1 0,0 1 0,0 0 0,0-1 0,0 1 0,1-1 0,-1 0 0,0 1 0,2-1 0,9 1 0,0 0 0,0-1 0,0 0 0,13-3 0,-3 1 0,45-4-1365,-48 2-546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9:01.1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3 24575,'66'1'0,"-30"1"0,-1-2 0,0-1 0,52-9 0,-84 9 0,0 0 0,0 0 0,1 1 0,-1-1 0,0 1 0,0 0 0,1 0 0,-1 0 0,0 0 0,0 1 0,1 0 0,-1-1 0,0 1 0,0 0 0,0 0 0,0 1 0,0-1 0,4 3 0,-5-2 0,1 1 0,-1-1 0,0 1 0,0 0 0,0 0 0,0 0 0,-1 0 0,1 0 0,-1 0 0,0 0 0,0 1 0,0-1 0,0 0 0,-1 1 0,1-1 0,-1 0 0,0 7 0,4 47-455,2 1 0,27 111 0,-27-151-637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18:57.4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5 24575,'0'-3'0,"8"1"0,1 3-819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28:48.4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,'0'0'-819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54.1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1 19 24575,'-3'0'0,"-6"0"0,-4-3 0,-4-2 0,-1 1 0,-4 1 0,4 0-819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47.9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25 24 24575,'-7'0'0,"0"-1"0,0 0 0,0-1 0,-12-4 0,-19-3 0,26 8 0,1-1 0,0 1 0,0 0 0,-1 1 0,-15 2 0,25-2 0,0 1 0,0-1 0,-1 1 0,1-1 0,0 1 0,0 0 0,0 0 0,0 0 0,0 0 0,0 0 0,0 0 0,0 0 0,0 1 0,1-1 0,-1 1 0,1 0 0,-1-1 0,1 1 0,-1 0 0,1 0 0,0 0 0,0 0 0,0 0 0,0 0 0,0 0 0,0 0 0,1 0 0,-1 3 0,-12 103 0,13-106 0,-1 1 0,1 0 0,0-1 0,1 1 0,-1-1 0,0 1 0,1 0 0,-1-1 0,1 1 0,0-1 0,0 1 0,0-1 0,0 0 0,0 1 0,1-1 0,-1 0 0,0 0 0,1 0 0,0 0 0,0 0 0,3 3 0,2 0 0,0-1 0,1 0 0,-1-1 0,1 0 0,11 3 0,-9-3 0,-1 0 0,1 1 0,16 9 0,-23-11 0,-1 0 0,0-1 0,1 1 0,-1 1 0,0-1 0,0 0 0,0 0 0,0 1 0,0-1 0,-1 1 0,1 0 0,-1-1 0,0 1 0,1 0 0,-1 0 0,0 0 0,0 4 0,1 1 0,-1 1 0,0-1 0,-1 1 0,1-1 0,-2 1 0,1-1 0,-1 1 0,-4 15 0,4-20 0,0-1 0,-1 0 0,1 0 0,-1 0 0,1 0 0,-1 0 0,0 0 0,0 0 0,0 0 0,-1-1 0,1 1 0,-1-1 0,1 0 0,-1 0 0,0 0 0,0 0 0,0 0 0,0 0 0,0-1 0,0 1 0,0-1 0,0 0 0,-1 0 0,-5 1 0,-15 0 0,0 0 0,0-1 0,-1-2 0,-25-3 0,48 4 0,0 0 0,0 0 0,0-1 0,0 1 0,0 0 0,0-1 0,0 0 0,1 1 0,-1-1 0,0 0 0,0 0 0,0 0 0,1 0 0,-1 0 0,0-1 0,1 1 0,-1 0 0,1-1 0,0 1 0,-1-1 0,1 0 0,0 1 0,0-1 0,0 0 0,0 0 0,0 0 0,0 0 0,1 1 0,-1-1 0,1 0 0,-1 0 0,1 0 0,0 0 0,0-1 0,-1 1 0,2 0 0,-1 0 0,0 0 0,1-3 0,0-2 0,1 1 0,-1-1 0,1 1 0,1 0 0,-1 0 0,1 0 0,0 0 0,1 1 0,-1-1 0,1 1 0,6-7 0,0 3 0,0 1 0,1 0 0,0 1 0,1 0 0,-1 1 0,19-6 0,-1-2 0,-9 5 0,-1-1 0,1-1 0,-2 0 0,24-21 0,-40 30 24,0-1 0,0 1 0,0-1 0,0 0 0,0 0 0,-1 0 0,1 0 0,-1 0 0,0 0 0,0 0 0,0 0 0,0 0 0,0-5 0,1-44-1161,-2 44 573,-1-11-626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37.9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5 1 24575,'0'23'0,"-1"1"0,-2-1 0,0 1 0,-1-1 0,-1 0 0,-2 0 0,0-1 0,-10 23 0,12-33 0,1 0 0,1 0 0,0 0 0,0 0 0,0 15 0,2-16 0,-1 1 0,0 0 0,-1-1 0,0 1 0,-8 18 0,10-29-80,0 1 0,0 0-1,0-1 1,0 1 0,0-1-1,-1 0 1,1 1 0,-1-1-1,1 0 1,-1 0 0,1 1 0,-1-1-1,0-1 1,0 1 0,1 0-1,-3 0 1,-14 5-674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36.1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7 1 24575,'0'4'0,"-4"0"0,-1 5 0,1 3 0,-4 4 0,-3-1 0,0 1 0,2 1 0,-1 1 0,1 1 0,-2-2 0,2 0 0,-3-4 0,2 0 0,3 2 0,-2-2 0,1-4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32.2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 24575,'107'-2'0,"114"5"0,-219-3 0,1 1 0,-1-1 0,0 1 0,1-1 0,-1 1 0,0 0 0,0 0 0,0 0 0,0 0 0,0 0 0,0 1 0,0-1 0,0 1 0,0-1 0,0 1 0,-1 0 0,1-1 0,-1 1 0,1 0 0,-1 0 0,0 0 0,0 0 0,0 0 0,0 0 0,0 1 0,0-1 0,0 0 0,-1 0 0,1 1 0,-1 2 0,2 9 0,-1 1 0,-1-1 0,0 0 0,-2 15 0,0-3 0,1 0 0,0 5 0,-1 0 0,-10 55 0,3-26-1365,8-41-546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26.90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518'0'0,"-513"0"0,-1 0 0,0 0 0,1 0 0,-1 1 0,0 0 0,0 0 0,1 0 0,-1 0 0,0 1 0,6 2 0,-7-2 0,-1 0 0,0 0 0,1 0 0,-1 0 0,0 1 0,0-1 0,0 1 0,0-1 0,-1 1 0,1 0 0,-1-1 0,1 1 0,-1 0 0,0 0 0,1 4 0,5 27 0,0 0 0,-3 1 0,0 0 0,-3 0 0,-2 43 0,3 69 0,8-75 318,-5-45-1159,2 46-1,-7-55-598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24.4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5 49 24575,'-6'-6'0,"0"1"0,0-1 0,-1 1 0,0 0 0,0 0 0,-10-4 0,14 8 0,0-1 0,1 1 0,-1 1 0,0-1 0,0 0 0,0 1 0,0-1 0,0 1 0,0 0 0,0 0 0,0 0 0,0 0 0,0 1 0,0-1 0,0 1 0,0-1 0,0 1 0,0 0 0,0 1 0,1-1 0,-5 2 0,3 1 0,1-1 0,-1 0 0,1 1 0,0 0 0,0-1 0,0 1 0,0 1 0,1-1 0,-1 0 0,1 1 0,0-1 0,0 1 0,1-1 0,0 1 0,-1 0 0,1 6 0,-2 10 0,0 0 0,2 28 0,0 22 0,4 117 0,-3-186 0,0-1 0,0 1 0,0 0 0,0 0 0,1-1 0,-1 1 0,1 0 0,-1-1 0,1 1 0,-1 0 0,1-1 0,0 1 0,0-1 0,0 1 0,0-1 0,0 1 0,0-1 0,0 0 0,0 0 0,1 1 0,-1-1 0,0 0 0,3 1 0,-2-1 0,0-1 0,0 1 0,0-1 0,0 0 0,0 0 0,0 0 0,0 0 0,0 0 0,0 0 0,0-1 0,0 1 0,0-1 0,0 1 0,0-1 0,0 0 0,3-2 0,1 0 0,0 0 0,-1 0 0,0-1 0,0 0 0,0 0 0,0-1 0,0 1 0,-1-1 0,0 0 0,0 0 0,6-11 0,-6 4 0,-1 0 0,0 0 0,2-22 0,-2 12 0,-3 21 11,0 0 0,0 0-1,0 0 1,1 0 0,-1 0-1,0 0 1,-1 0 0,1 0-1,0 0 1,0 0 0,0 0-1,-1 0 1,1 0 0,0 0-1,-1 0 1,1 0 0,-1 0-1,1 0 1,-1 1 0,1-1-1,-1 0 1,0 0 0,1 0-1,-1 1 1,0-1 0,0 0-1,0 1 1,0-1 0,1 1-1,-1-1 1,-2 0 0,-1 0-255,0-1 0,-1 1 0,1 1 0,0-1 1,-1 1-1,-4-1 0,-9 1-658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35:12.76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0'-8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8:47.0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0'-4'0,"0"-1"-819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08.1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3'0'0,"2"0"-819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9:02.15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 3 24575,'31'-1'0,"-17"0"0,-1 1 0,26 3 0,-39-3 0,0 0 0,0 0 0,0 0 0,0 0 0,0 0 0,1 0 0,-1 0 0,0 0 0,0 0 0,0 0 0,0 0 0,0 0 0,0 0 0,1 0 0,-1 0 0,0 0 0,0 0 0,0 0 0,0 1 0,0-1 0,0 0 0,0 0 0,0 0 0,0 0 0,1 0 0,-1 0 0,0 1 0,0-1 0,0 0 0,0 0 0,0 0 0,0 0 0,0 0 0,0 0 0,0 1 0,0-1 0,0 0 0,0 0 0,0 0 0,0 0 0,0 0 0,0 1 0,0-1 0,0 0 0,0 0 0,0 0 0,-1 0 0,1 0 0,0 1 0,-7 8 0,-15 10 0,19-17 0,-8 7 0,5-6 0,1 1 0,0 1 0,0-1 0,0 1 0,0-1 0,0 1 0,1 1 0,0-1 0,0 1 0,-5 9 0,9-14 0,0 0 0,0 0 0,0 0 0,0-1 0,0 1 0,0 0 0,0 0 0,0 0 0,1-1 0,-1 1 0,0 0 0,1 0 0,-1-1 0,0 1 0,1 0 0,-1-1 0,1 1 0,-1 0 0,1-1 0,-1 1 0,1 0 0,-1-1 0,1 1 0,-1-1 0,1 1 0,0-1 0,0 0 0,-1 1 0,1-1 0,0 0 0,-1 1 0,1-1 0,0 0 0,0 0 0,0 0 0,-1 0 0,1 1 0,1-1 0,36 3 0,-34-3 0,1 0 0,0 0 0,0 0 0,0 1 0,0 0 0,0 0 0,0 1 0,0-1 0,6 4 0,-10-5 0,1 1 0,-1 0 0,0 0 0,0-1 0,0 1 0,1 0 0,-1 0 0,0 0 0,0 1 0,0-1 0,0 0 0,-1 0 0,1 0 0,0 1 0,0-1 0,-1 0 0,1 1 0,-1-1 0,1 0 0,-1 1 0,0-1 0,1 1 0,-1-1 0,0 1 0,0-1 0,0 1 0,0-1 0,0 1 0,-1-1 0,1 1 0,0-1 0,-1 0 0,0 3 0,0-2 0,-1 1 0,1-1 0,-1 1 0,1-1 0,-1 0 0,0 0 0,0 0 0,0 0 0,-1 0 0,1 0 0,0 0 0,-1-1 0,1 1 0,-1-1 0,1 0 0,-1 0 0,0 0 0,-3 1 0,-53 11 0,37-11-1365,2-1-546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8:55.9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 5 24575,'39'-2'0,"-28"1"0,1 0 0,-1 1 0,0 0 0,1 1 0,-1 0 0,0 0 0,12 4 0,-22-5 0,-1 1 0,0-1 0,1 0 0,-1 1 0,1-1 0,-1 1 0,0-1 0,1 1 0,-1-1 0,0 1 0,0-1 0,1 1 0,-1-1 0,0 1 0,0-1 0,0 1 0,1-1 0,-1 1 0,0-1 0,0 1 0,0-1 0,0 1 0,0 0 0,0-1 0,0 1 0,0-1 0,0 1 0,-1-1 0,1 1 0,0-1 0,0 1 0,0-1 0,-1 1 0,1-1 0,0 1 0,-1-1 0,1 1 0,0-1 0,-1 1 0,1-1 0,0 0 0,-1 1 0,0 0 0,-20 22 0,20-22 0,-48 42 0,36-33 0,0 0 0,2 1 0,-1 0 0,1 1 0,-17 22 0,28-34 0,0 1 0,0-1 0,0 0 0,0 1 0,0-1 0,0 1 0,0-1 0,0 1 0,0-1 0,0 1 0,0-1 0,0 1 0,0-1 0,0 1 0,0-1 0,0 1 0,0-1 0,1 0 0,-1 1 0,0-1 0,0 1 0,0-1 0,1 0 0,-1 1 0,0-1 0,1 0 0,-1 1 0,0-1 0,1 0 0,-1 1 0,0-1 0,1 0 0,-1 0 0,1 1 0,-1-1 0,1 0 0,-1 0 0,0 0 0,1 0 0,-1 1 0,1-1 0,-1 0 0,1 0 0,-1 0 0,1 0 0,-1 0 0,1 0 0,-1 0 0,1-1 0,33 3 0,-27-2 0,-3 1 0,0 0 0,0 0 0,-1 0 0,1 0 0,0 0 0,-1 1 0,1 0 0,-1 0 0,0 0 0,0 0 0,0 0 0,0 1 0,0-1 0,0 1 0,0 0 0,-1 0 0,1 0 0,-1 0 0,0 0 0,0 0 0,0 1 0,-1-1 0,1 1 0,-1-1 0,0 1 0,0 0 0,0-1 0,0 1 0,-1 0 0,1 0 0,-1 0 0,0 0 0,0-1 0,0 1 0,-1 0 0,1 0 0,-1 0 0,0-1 0,-2 5 0,2-5-57,-1-1 0,0 0 1,0 0-1,1 1 0,-1-1 0,0-1 0,-1 1 0,1 0 0,0-1 0,0 1 0,-1-1 1,1 1-1,-1-1 0,1 0 0,-1 0 0,0 0 0,1-1 0,-1 1 0,0 0 1,0-1-1,1 0 0,-1 0 0,-3 0 0,-13 1-676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44.1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0 1 24575,'0'518'0,"0"-503"0,-1 0 0,0 0 0,-1 0 0,-1 0 0,0 0 0,-10 27 0,6-36-1365,2-8-5461</inkml:trace>
  <inkml:trace contextRef="#ctx0" brushRef="#br0" timeOffset="1637.47">1 537 24575,'2'13'0,"0"-1"0,1 1 0,0-1 0,1 0 0,1 0 0,0 0 0,0-1 0,13 19 0,-17-28 0,0-1 0,0 1 0,0-1 0,0 1 0,0-1 0,0 0 0,0 1 0,0-1 0,1 0 0,-1 0 0,0 0 0,1 0 0,-1 0 0,1 0 0,-1 0 0,1-1 0,0 1 0,-1-1 0,1 1 0,0-1 0,-1 1 0,1-1 0,0 0 0,-1 0 0,1 0 0,0 0 0,0 0 0,-1 0 0,1 0 0,0-1 0,-1 1 0,1-1 0,0 1 0,-1-1 0,4-1 0,5-3 0,0-1 0,-1-1 0,0 1 0,14-14 0,2-1 0,-2 5 151,-8 7-530,-1-1 0,0-1 0,18-18 0,-23 18-644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37.92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1 321 24575,'0'466'-1365,"0"-474"-5461</inkml:trace>
  <inkml:trace contextRef="#ctx0" brushRef="#br0" timeOffset="1942.24">31 0 24575,'1'69'0,"-3"77"0,-19-38 0,17-92-1365,-1-2-5461</inkml:trace>
  <inkml:trace contextRef="#ctx0" brushRef="#br0" timeOffset="2966.31">53 258 24575,'0'3'0,"4"2"0,1 3 0,2 4 0,2 4 0,2-1 0,-1 0 0,-2 2 0,-2 2 0,-2 1 0,1 0 0,1-2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31.9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6 1 24575,'0'50'0,"2"-16"0,-3 0 0,0 0 0,-12 61 0,12-92 22,0 0-1,0 0 0,1 0 1,-1 1-1,1-1 0,0 0 1,-1 0-1,2 1 0,-1-1 1,0 0-1,1 0 0,-1 1 1,1-1-1,0 0 0,2 5 1,-1-6-104,-1 0 1,1 0 0,0-1 0,0 1-1,0-1 1,0 1 0,0-1-1,0 1 1,1-1 0,-1 0 0,0 0-1,1 0 1,-1 0 0,0-1 0,1 1-1,-1-1 1,1 1 0,0-1-1,-1 0 1,4 0 0,12 1-6745</inkml:trace>
  <inkml:trace contextRef="#ctx0" brushRef="#br0" timeOffset="1197.35">152 215 24575,'4'0'0,"1"4"0,-1 5 0,4 4 0,-1 4 0,-1 3 0,-1 1 0,-2 1 0,-1 1 0,-2-1 0,0 0 0,0 0 0,0 0 0,0 0 0,-1-8 0,1-13 0,0-11 0,0-3-8191</inkml:trace>
  <inkml:trace contextRef="#ctx0" brushRef="#br0" timeOffset="2106.98">130 259 24575,'0'0'-8191</inkml:trace>
  <inkml:trace contextRef="#ctx0" brushRef="#br0" timeOffset="4309.46">1 368 24575,'3'0'0,"6"0"0,4 0 0,4 0 0,2 0 0,2 0 0,1 0 0,1 0 0,-4 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23.09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5 25 24575,'0'8'0,"0"7"0,0 4 0,0 3 0,0 2 0,0 0 0,0 1 0,0 0 0,0-1 0,0 0 0,-4 0 0,-2-1 0,1 1 0,1-5-8191</inkml:trace>
  <inkml:trace contextRef="#ctx0" brushRef="#br0" timeOffset="1064.8">1 209 24575,'4'0'0,"5"0"0,6 0 0,-1-3 0,2-3 0,1 1 0,3 1 0,1 1 0,2 2 0,-4-4 0,-1-1 0,1 1 0,-1 1 0,3 2 0,-3-4 0,-5 0-8191</inkml:trace>
  <inkml:trace contextRef="#ctx0" brushRef="#br0" timeOffset="3193.87">255 71 24575,'0'-26'0,"1"-10"0,-2 27 0,1 11 0,-6 28 0,-2 0 0,-11 32 0,10-39 0,2 1 0,1 0 0,1 1 0,-4 35 0,7-36 0,-2 0 0,-1-1 0,-1 0 0,-13 36 0,10-33 0,21-83-1365,-7 37-546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29.7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09 24575,'16'0'0,"0"-2"0,29-6 0,-28 4 0,0 1 0,22-1 0,25 6 0,-47-1 0,0 0 0,0 0 0,0-2 0,0 0 0,28-6 0,-42 6-52,0-1-1,-1 1 1,1 0-1,-1-1 1,1 1-1,-1-1 1,0 0-1,1 0 1,-1 0-1,0 0 1,0 0-1,0 0 1,-1-1-1,1 1 1,-1-1-1,1 1 1,-1-1-1,0 0 1,0 1-1,0-1 0,0 0 1,0 0-1,0 0 1,-1 0-1,1-3 1,1-17-6774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27.59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4'0'0,"4"0"0,5 0 0,4 4 0,2 1 0,3-1 0,0 0 0,0-1 0,0-3 0,0 1 0,0 0 0,0-1 0,-4 3 0,-1 2 0,0-1 0,-3 0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21.2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8 1 24575,'-47'0'0,"-54"1"0,100-1 0,-2 1 0,1-1 0,0 1 0,0 0 0,-1-1 0,1 1 0,0 0 0,0 0 0,0 0 0,0 1 0,0-1 0,0 0 0,0 1 0,1 0 0,-1-1 0,0 1 0,1 0 0,-1 0 0,1-1 0,0 1 0,0 0 0,-1 1 0,1-1 0,1 0 0,-1 0 0,0 0 0,0 1 0,1-1 0,-1 0 0,1 5 0,-2 8 0,2 1 0,-1-1 0,5 30 0,-2-15 0,-1 35-1365,-1-47-546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18.54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8 0 24575,'1'4'0,"0"0"0,0-1 0,0 1 0,1 0 0,0-1 0,0 0 0,0 1 0,4 4 0,4 10 0,-6-11 0,-2 1 0,1-1 0,-1 1 0,0-1 0,0 1 0,-1-1 0,0 1 0,0 12 0,-1-17 0,0-1 0,0 0 0,0 1 0,-1-1 0,1 1 0,-1-1 0,1 0 0,-1 1 0,0-1 0,0 0 0,0 0 0,0 1 0,0-1 0,0 0 0,-1 0 0,1 0 0,-1-1 0,1 1 0,-1 0 0,0 0 0,0-1 0,0 1 0,0-1 0,0 0 0,0 0 0,0 1 0,0-1 0,0 0 0,-1-1 0,1 1 0,-3 0 0,-13 2 26,-1-2-1,-1 0 0,-31-4 1,9 1-1493,23 1-535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8:50:13.5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62'-1'0,"69"3"0,-129-2 0,0 0 0,0 1 0,1-1 0,-1 1 0,0 0 0,0-1 0,0 1 0,0 0 0,0 0 0,0 1 0,0-1 0,0 0 0,-1 1 0,1-1 0,0 1 0,-1-1 0,3 4 0,-1 0 0,0-1 0,0 1 0,-1 0 0,0 0 0,0 0 0,0 0 0,1 7 0,0 8 0,0 0 0,-1 40 0,-2-56 0,0 38-1365,0-23-546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47.72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46 300 24575,'-2'6'0,"0"0"0,0 0 0,0-1 0,-1 1 0,0 0 0,0-1 0,-6 7 0,7-9 0,-22 29 0,17-23 0,1-1 0,0 1 0,0-1 0,1 2 0,0-1 0,1 0 0,-5 14 0,5-5-92,1 1-1,2 0 1,0 0-1,2 36 1,-1-34-811,1-3-5923</inkml:trace>
  <inkml:trace contextRef="#ctx0" brushRef="#br0" timeOffset="2549.14">25 150 24575,'0'25'0,"1"-8"0,-1 0 0,0 0 0,-2 0 0,0 0 0,-1 0 0,-8 28 0,10-42 0,-1 0 0,1 0 0,0 0 0,0 0 0,1 0 0,-1 0 0,1 0 0,-1 0 0,1 1 0,0-1 0,0 0 0,0 0 0,2 5 0,-2-7 0,1 1 0,0-1 0,1 0 0,-1 1 0,0-1 0,0 0 0,0 1 0,1-1 0,-1 0 0,1 0 0,-1 0 0,1 0 0,-1-1 0,1 1 0,0 0 0,-1-1 0,1 1 0,0-1 0,-1 1 0,1-1 0,0 0 0,0 0 0,-1 0 0,1 0 0,3 0 0,37 0-1365,-22-1-5461</inkml:trace>
  <inkml:trace contextRef="#ctx0" brushRef="#br0" timeOffset="3803.99">132 343 24575,'0'4'0,"0"4"0,0 6 0,0 2 0,0 4 0,0 1 0,0 1 0,0 1 0,0-2 0,0-9 0</inkml:trace>
  <inkml:trace contextRef="#ctx0" brushRef="#br0" timeOffset="7144.31">239 171 24575,'0'255'0,"1"-258"0,0 0 0,-1-1 0,1 1 0,1 0 0,-1 0 0,0 0 0,1 0 0,-1 0 0,1 0 0,0 1 0,0-1 0,0 1 0,4-5 0,-2 3 0,0 0 0,0 1 0,0-1 0,1 1 0,-1 0 0,1 0 0,8-4 0,-11 6 0,1 0 0,-1 0 0,0 0 0,1 0 0,-1 1 0,1-1 0,-2 1 0,2 0 0,-1 0 0,1 0 0,-1 0 0,1 0 0,-1 0 0,1 1 0,-1-1 0,1 1 0,-1 0 0,0-1 0,1 1 0,-1 0 0,0 1 0,0-1 0,4 2 0,-3 0 0,-1 0 0,1 0 0,-1 1 0,0-1 0,0 0 0,0 1 0,0-1 0,0 1 0,-1 0 0,1 0 0,-1-1 0,0 1 0,0 7 0,1-2 0,-1 0 0,-1 1 0,0-1 0,0 0 0,-1 0 0,0 1 0,0-2 0,-1 1 0,0 0 0,-1 0 0,0 0 0,-6 12 0,6-17-59,0-1 0,0 0-1,0 0 1,0 0-1,0 0 1,0 0 0,-1-1-1,1 0 1,-1 1 0,0-1-1,0-1 1,0 1 0,0 0-1,1-1 1,-1 0-1,0 0 1,0 0 0,0 0-1,-1-1 1,1 0 0,0 0-1,-5 0 1,-9 0-6767</inkml:trace>
  <inkml:trace contextRef="#ctx0" brushRef="#br0" timeOffset="8997.41">239 235 24575,'4'0'0,"5"0"0,4 0 0,4 0 0,2 0 0,3 0 0,-1 0 0,-3 0-8191</inkml:trace>
  <inkml:trace contextRef="#ctx0" brushRef="#br0" timeOffset="11396.4599">305 86 24575,'3'0'0,"6"0"0,3 0 0,4 0 0,4 0 0,1 0 0,-2-4 0,-5-4 0,-5-5 0,-3-4 0,-8 1 0,-6 3 0,-5 4 0,-5 3 0,-3 7 0,3 6 0,4 3-8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35.7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71 24575,'0'141'0,"9"-146"0,1-1 0,0 1 0,0 1 0,14-5 0,-22 9 0,-1 0 0,1 0 0,0 0 0,0 0 0,-1 0 0,1 1 0,0-1 0,-1 0 0,1 1 0,0 0 0,-1-1 0,1 1 0,0 0 0,-1-1 0,1 1 0,-1 0 0,0 0 0,1 0 0,-1 1 0,0-1 0,1 0 0,-1 0 0,0 1 0,0-1 0,0 1 0,0-1 0,-1 1 0,1-1 0,0 1 0,0-1 0,-1 1 0,1 0 0,-1-1 0,0 1 0,1 3 0,1 7 0,-1 0 0,0 0 0,-1 0 0,-1 13 0,0-13 0,1-5 0,-1-1 0,1 0 0,-2 1 0,1-1 0,-1 0 0,1 1 0,-5 7 0,5-13 0,1 1 0,-1 0 0,0-1 0,0 1 0,0-1 0,0 1 0,0-1 0,-1 1 0,1-1 0,0 0 0,-1 0 0,1 0 0,-1 1 0,1-1 0,-1 0 0,1-1 0,-1 1 0,0 0 0,1 0 0,-1-1 0,0 1 0,0-1 0,1 0 0,-1 1 0,0-1 0,0 0 0,0 0 0,1 0 0,-1 0 0,-2-1 0,2 1-54,0-1-1,1 0 0,-1 0 1,0 0-1,1 0 1,-1 0-1,1 0 0,0 0 1,-1 0-1,1-1 1,0 1-1,0 0 0,0-1 1,0 1-1,0-1 0,0 0 1,0 1-1,0-1 1,1 1-1,-1-1 0,0 0 1,1 0-1,0 1 1,-1-3-1,-2-13-6771</inkml:trace>
  <inkml:trace contextRef="#ctx0" brushRef="#br0" timeOffset="2554.52">21 28 24575,'4'0'0,"4"0"0,6 0 0,3 0 0,2 0 0,2 0 0,-2-4 0,-2-1 0,1 0 0,-3-3 0,-4 4 0,-4 3-819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26.8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 24575,'112'-2'0,"122"5"0,-232-3 0,0 1 0,0-1 0,1 1 0,-1 0 0,0 0 0,0 0 0,0 0 0,0 0 0,0 1 0,0-1 0,0 1 0,-1-1 0,1 1 0,0 0 0,-1-1 0,1 1 0,-1 0 0,0 0 0,1 0 0,-1 0 0,0 0 0,0 0 0,-1 1 0,2 3 0,2 8 0,0 0 0,2 28 0,-4-28 0,3 19 0,9 54 0,-9-62-50,-2 0 0,-1 1 0,-3 47 0,1-38-1115,-1-16-566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22.43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4 24575,'34'-2'0,"-24"1"0,1 1 0,-1-1 0,1 2 0,-1-1 0,0 2 0,17 3 0,-26-5 0,1 1 0,-1 0 0,0-1 0,1 1 0,-1 0 0,0 0 0,1 0 0,-1 0 0,0 0 0,0 0 0,0 0 0,0 0 0,0 0 0,0 0 0,0 1 0,0-1 0,0 0 0,0 1 0,-1-1 0,1 1 0,-1-1 0,1 1 0,-1-1 0,1 2 0,-1 1 0,0 0 0,0 0 0,0 0 0,-1 0 0,1-1 0,-1 1 0,0 0 0,0 0 0,-3 5 0,-1 4 0,-1-1 0,-1-1 0,1 1 0,-15 17 0,20-29 0,1 1 0,0-1 0,-1 0 0,1 0 0,0 1 0,-1-1 0,1 0 0,0 1 0,-1-1 0,1 0 0,0 1 0,0-1 0,0 0 0,-1 1 0,1-1 0,0 1 0,0-1 0,0 0 0,0 1 0,-1-1 0,1 1 0,0-1 0,0 1 0,0-1 0,0 1 0,0-1 0,0 0 0,0 1 0,1-1 0,-1 1 0,0-1 0,0 1 0,0-1 0,0 0 0,0 1 0,1-1 0,-1 1 0,0-1 0,0 0 0,1 1 0,-1-1 0,0 0 0,1 1 0,-1-1 0,0 0 0,1 1 0,-1-1 0,0 0 0,1 0 0,-1 0 0,1 1 0,-1-1 0,0 0 0,1 0 0,-1 0 0,1 0 0,-1 0 0,1 0 0,37 3 0,-12-1 0,-21 0 0,-1 0 0,0 1 0,0-1 0,0 1 0,0 0 0,0 0 0,-1 0 0,1 0 0,-1 0 0,0 1 0,0-1 0,0 1 0,-1 0 0,1 1 0,-1-1 0,0 0 0,0 1 0,0-1 0,-1 1 0,0-1 0,2 10 0,-2-9 0,0 0 0,0 1 0,0-1 0,-1 0 0,1 1 0,-1-1 0,-1 0 0,1 1 0,-1-1 0,0 0 0,0 1 0,0-1 0,-1 0 0,0 0 0,0 0 0,0 0 0,-1 0 0,1-1 0,-5 7 0,3-8-47,0 1 0,0-1 0,0 0 0,-1 0 0,1 0 0,-1 0 0,0-1 0,1 0 0,-1 0-1,0 0 1,0-1 0,0 1 0,-1-1 0,1-1 0,0 1 0,0-1 0,0 1 0,-1-1 0,2-1 0,-1 1 0,0-1 0,-1 0-1,1 0 1,0-1 0,0 1 0,0-1 0,1 0 0,-9-5 0,2-2-677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17.7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84 24575,'0'-3'0,"0"1"0,0-1 0,1 0 0,-1 1 0,1-1 0,0 0 0,0 1 0,0-1 0,0 1 0,0 0 0,1-1 0,-1 1 0,1 0 0,-1 0 0,1 0 0,3-4 0,39-26 0,-39 29 0,0 1 0,0-1 0,0-1 0,0 1 0,-1-1 0,0 0 0,1 0 0,-2 0 0,1 0 0,0-1 0,-1 1 0,6-11 0,-7 9 0,-1-1 0,1 0 0,-1 0 0,-1 0 0,1-7 0,-4 428-1365,3-405-546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20.9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4 155 24575,'1'-27'0,"0"17"0,-1 0 0,0 0 0,0-1 0,-4-17 0,4 26 0,-1-1 0,0 1 0,0 0 0,1 0 0,-1-1 0,-1 1 0,1 0 0,0 0 0,0 0 0,-1 0 0,1 0 0,-1 1 0,0-1 0,1 0 0,-1 1 0,0-1 0,0 1 0,0 0 0,0-1 0,0 1 0,0 0 0,-1 0 0,1 1 0,0-1 0,-4-1 0,-16-3 0,13 2 0,1 1 0,-1 0 0,0 1 0,-11-1 0,17 2 0,1 0 0,0 1 0,-1-1 0,1 0 0,0 1 0,0-1 0,-1 1 0,1 0 0,0 0 0,0 0 0,0 0 0,0 0 0,0 0 0,0 1 0,0-1 0,1 0 0,-1 1 0,0 0 0,1-1 0,-1 1 0,-1 3 0,-9 15 0,2 1 0,0 0 0,2 1 0,-11 34 0,-15 43 0,32-97 0,-29 78 0,29-75 0,0 1 0,0 0 0,1 0 0,0-1 0,1 1 0,-1 0 0,1 0 0,0 0 0,1 0 0,-1 0 0,1 0 0,2 7 0,-3-12 0,1 1 0,0 0 0,-1-1 0,1 1 0,0-1 0,0 1 0,0-1 0,0 1 0,0-1 0,0 0 0,0 1 0,1-1 0,-1 0 0,0 0 0,1 0 0,-1 0 0,1 0 0,-1 0 0,1 0 0,0-1 0,-1 1 0,1-1 0,2 2 0,0-2 0,-1 0 0,1 0 0,-1-1 0,0 1 0,0-1 0,1 1 0,-1-1 0,0 0 0,0 0 0,0-1 0,5-2 0,4-2 0,-1-1 0,0-1 0,0 0 0,-1-1 0,9-9 0,-8 5-1365,-6 4-546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0:12.6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0'0'-819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3:27.22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 0 24575,'-4'0'0,"-1"0"-819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3:18.4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19:59.2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0:25.7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29 24575,'0'4'0,"0"4"0,0 9 0,0 5 0,0 2 0,0 1 0,0 0 0,0-1 0,0-1 0,0-1 0,0 4 0,0-10 0,3-8 0,2-6-8191</inkml:trace>
  <inkml:trace contextRef="#ctx0" brushRef="#br0" timeOffset="2692.21">3832 171 24575,'1'6'0,"0"-1"0,1 0 0,-1 1 0,1-1 0,0 0 0,0 0 0,6 10 0,6 17 0,-4 12 0,8 65 0,-15-83 0,12 65 0,-14-88-170,-1 0-1,1 1 0,-1-1 1,1 1-1,-1-1 0,0 1 1,-1 4-1,-2 4-6655</inkml:trace>
  <inkml:trace contextRef="#ctx0" brushRef="#br0" timeOffset="6906.38">2002 151 24575,'-3'0'0,"0"0"0,1 0 0,-1 1 0,0-1 0,0 1 0,1-1 0,-1 1 0,0 0 0,1 0 0,-1 1 0,1-1 0,0 0 0,-1 1 0,1-1 0,0 1 0,0 0 0,1 0 0,-1 0 0,0 0 0,0 0 0,0 0 0,1 1 0,-1-1 0,1 0 0,0 1 0,0 0 0,0-1 0,0 1 0,0-1 0,0 1 0,1 0 0,-1 3 0,-2 12 0,2-1 0,0 1 0,0 0 0,4 18 0,-2-8 0,-1-8 0,-1-12 0,1-1 0,1 1 0,-1 0 0,1-1 0,2 11 0,-2-16 0,0 0 0,-1 0 0,1 0 0,0-1 0,0 1 0,0 0 0,1 0 0,-1-1 0,0 1 0,1-1 0,-1 1 0,0-1 0,1 0 0,-1 1 0,0-1 0,1 0 0,0 0 0,0 0 0,0 0 0,-1-1 0,1 1 0,0 0 0,0-1 0,4 1 0,-2 0 0,0 0 0,0 0 0,0-1 0,0 0 0,0 0 0,0 0 0,0 0 0,0-1 0,0 1 0,0-1 0,0 0 0,0 0 0,0-1 0,0 1 0,-1-1 0,1 0 0,-1 0 0,1 0 0,-1 0 0,6-5 0,-6 4 0,-1-1 0,1 0 0,0 1 0,-1-1 0,0 0 0,0-1 0,0 1 0,-1 0 0,1 0 0,-1-1 0,0 1 0,0-1 0,-1 1 0,1-1 0,-1 1 0,0-1 0,0 0 0,-1-4 0,1 7 10,0 0-1,0 0 1,0 0-1,0 1 1,-1-1-1,1 0 1,0 0 0,-1 0-1,0 1 1,1-1-1,-1 0 1,0 1-1,0-1 1,0 1-1,0-1 1,0 1-1,0-1 1,0 1-1,-1 0 1,1-1-1,0 1 1,-1 0-1,1 0 1,-1 0 0,-2-1-1,0 1-12,-1 0 0,1 0 0,-1 1 0,1-1 0,-1 1 0,1 0 1,-1 1-1,-4 0 0,4 0-174,1-1 1,-1 1 0,0-1-1,1 0 1,-1 0 0,1-1 0,-1 1-1,-7-3 1,2-3-6650</inkml:trace>
  <inkml:trace contextRef="#ctx0" brushRef="#br0" timeOffset="9744.84">2304 215 24575,'19'1'0,"-1"1"0,27 5 0,27 4 0,-6-5 0,91 20 0,-101-14 0,0-4 0,91 5 0,-3-12 0,158-4 0,-222-8 0,-52 7 0,34-2 0,-36 4 0,0-2 0,50-12 0,-45 8 0,35-4 0,-79 11-151,0 1-1,0-2 0,0 0 0,0 0 1,0-1-1,0-1 0,0 0 1,-22-11-1,22 4-6674</inkml:trace>
  <inkml:trace contextRef="#ctx0" brushRef="#br0" timeOffset="11269.93">3810 258 24575,'-4'0'0,"-4"0"0,-5 0 0,-4 0 0,-3 0 0,2 4 0,1 1 0,3 3 0,0 4 0,-1 0 0,-1 2 0,-3-2 0,3 1 0,0-2 0,0-6 0,1-5-8191</inkml:trace>
  <inkml:trace contextRef="#ctx0" brushRef="#br0" timeOffset="15487.16">109 280 24575,'6'-5'0,"-4"1"0,1 1 0,0 0 0,0 1 0,0-1 0,0 0 0,1 1 0,-1 0 0,1 0 0,-1 0 0,1 0 0,0 0 0,0 1 0,0-1 0,7 0 0,142-14 0,-2-6 0,-98 16 0,1 1 0,101 6 0,-56 1 0,-40-2 0,97-13 0,-77 5 0,0 3 0,94 7 0,-45 0 0,-106-2-227,1 1-1,-1 1 1,1 0-1,-1 2 1,24 7-1,-42-9-6598</inkml:trace>
  <inkml:trace contextRef="#ctx0" brushRef="#br0" timeOffset="17607.59">280 0 24575,'0'4'0,"-1"0"0,0 0 0,0 0 0,0 0 0,0 0 0,-1 0 0,1-1 0,-1 1 0,0-1 0,0 1 0,-3 3 0,-29 34 0,32-39 0,-15 15 0,-1-1 0,-38 27 0,37-29 0,17-13 0,1 0 0,-1 0 0,0 1 0,1-1 0,-1 0 0,1 1 0,-1 0 0,1-1 0,0 1 0,0 0 0,-1-1 0,1 1 0,0 0 0,1 0 0,-1 0 0,0 0 0,0 0 0,1 0 0,-1 0 0,1 0 0,0 0 0,0 0 0,0 0 0,0 0 0,0 0 0,0 1 0,0-1 0,0 0 0,1 0 0,0 0 0,-1 0 0,1 0 0,0 0 0,0 0 0,0-1 0,0 1 0,0 0 0,0 0 0,0-1 0,1 1 0,1 1 0,7 8 0,0-1 0,1-1 0,0 0 0,21 13 0,-29-20 0,14 9 2,1-2 0,24 10-1,-17-8-1371,-9-4-5456</inkml:trace>
  <inkml:trace contextRef="#ctx0" brushRef="#br0" timeOffset="20574.76">2066 215 24575,'0'-4'0,"0"-1"-819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0:19.05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41 12 24575,'-69'1'0,"26"0"0,-1-1 0,-77-11 0,118 10 0,0 1 0,-1-1 0,1 1 0,0 0 0,0-1 0,0 1 0,0 1 0,-1-1 0,1 0 0,0 1 0,0 0 0,0-1 0,0 1 0,0 0 0,-5 3 0,5-1 0,0-1 0,0 1 0,1 0 0,-1 0 0,0 0 0,1 0 0,0 0 0,0 1 0,0-1 0,0 1 0,0-1 0,-1 6 0,-3 8 0,1 1 0,1 0 0,0-1 0,2 2 0,-2 28 0,3-32 0,-3 12 0,-13 52 0,11-57 0,1 0 0,1 1 0,-2 40 0,2-24-1365,0-25-546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0:04.43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 280 24575,'2'58'0,"-3"54"0,0-97 0,-1 0 0,0-1 0,-1 1 0,-1-1 0,-8 21 0,12-34 0,-1 0 0,0 0 0,1 1 0,-1-1 0,1 0 0,-1 0 0,1 0 0,-1 1 0,1-1 0,0 0 0,0 0 0,0 1 0,0-1 0,0 0 0,0 1 0,0-1 0,0 0 0,0 0 0,1 1 0,-1-1 0,0 0 0,1 0 0,-1 1 0,1-1 0,-1 0 0,1 0 0,0 0 0,1 2 0,0-2 0,1 1 0,-1-1 0,1 0 0,0 0 0,0 0 0,-1 0 0,1-1 0,0 1 0,0-1 0,0 1 0,0-1 0,3 0 0,37 0-1365,-23-1-5461</inkml:trace>
  <inkml:trace contextRef="#ctx0" brushRef="#br0" timeOffset="961.13">136 495 24575,'4'4'0,"1"4"0,-1 5 0,0 4 0,-1 3 0,-2 1 0,0 1 0,-1 1 0,0-1 0,0 0 0,0 0 0,0-7 0,0-10 0</inkml:trace>
  <inkml:trace contextRef="#ctx0" brushRef="#br0" timeOffset="5250.35">244 302 24575,'1'13'0,"0"0"0,1 1 0,4 14 0,5 31 0,-10 21 0,-1-83 0,1 0 0,-1 1 0,1-1 0,0 1 0,-1-1 0,1 0 0,1 1 0,-1 0 0,0-1 0,0 1 0,1 0 0,-1-1 0,1 1 0,0 0 0,0 0 0,0 0 0,0 1 0,0-1 0,0 0 0,0 1 0,1-1 0,-1 1 0,0 0 0,1 0 0,-1 0 0,1 0 0,-1 0 0,1 1 0,0-1 0,-1 1 0,1-1 0,0 1 0,-1 0 0,1 0 0,0 0 0,-1 0 0,1 1 0,3 0 0,-3 0 0,0 1 0,0-1 0,0 1 0,0 0 0,0 0 0,0 0 0,0 0 0,-1 0 0,1 1 0,-1-1 0,0 1 0,0-1 0,0 1 0,0 0 0,0 0 0,0 0 0,-1 0 0,0 0 0,1 0 0,-1 0 0,0 1 0,0-1 0,0 7 0,1 8 0,-1-1 0,0 1 0,-3 26 0,0-16 0,2-18 0,-1 0 0,0-1 0,0 1 0,-1-1 0,-1 1 0,0-1 0,0 0 0,-5 10 0,7-17 0,0 1 0,0-1 0,0 0 0,-1 0 0,0 0 0,1 1 0,-1-1 0,0-1 0,0 1 0,0 0 0,0 0 0,0-1 0,0 1 0,0-1 0,-1 0 0,1 1 0,0-1 0,-1 0 0,1-1 0,-1 1 0,1 0 0,-1-1 0,0 1 0,1-1 0,-1 0 0,0 0 0,1 0 0,-1 0 0,1 0 0,-1-1 0,0 1 0,1-1 0,-1 1 0,-4-3 0,5 2-62,0 0 0,1 0 0,-1-1 0,0 1 0,1 0 0,-1-1 0,1 1 0,-1-1 0,1 1 0,-1-1 0,1 0 0,0 1-1,0-1 1,0 0 0,0 0 0,0 0 0,1 0 0,-1 0 0,0 0 0,1 0 0,-1-3 0,-2-11-6764</inkml:trace>
  <inkml:trace contextRef="#ctx0" brushRef="#br0" timeOffset="7291.18">244 258 24575,'4'0'0,"4"4"0,5 1 0,4-1 0,2 0 0,3-1 0,0-2 0,-3 4 0,-5 4 0,-5 0-8191</inkml:trace>
  <inkml:trace contextRef="#ctx0" brushRef="#br0" timeOffset="9437.29">395 129 24575,'3'1'0,"-1"-1"0,1 1 0,-1 0 0,0 0 0,1 0 0,-1 0 0,0 0 0,0 0 0,0 1 0,0-1 0,0 1 0,2 2 0,14 9 0,-14-12 0,-1 1 0,1-1 0,-1 0 0,1 0 0,-1 0 0,1 0 0,0-1 0,-1 1 0,1-1 0,0 0 0,-1 0 0,1 0 0,0-1 0,0 1 0,-1-1 0,6-2 0,-6 2 0,-1 0 0,0 0 0,1-1 0,-1 1 0,0-1 0,0 0 0,0 0 0,0 0 0,0 0 0,-1 0 0,1 0 0,0 0 0,-1-1 0,0 1 0,1 0 0,-1-1 0,0 1 0,0-1 0,-1 1 0,1-1 0,-1 0 0,1 1 0,-1-5 0,1 0 0,0-1 0,-1 0 0,-1 0 0,1 1 0,-1-1 0,-1 0 0,-2-10 0,3 16 0,1 0 0,-1 0 0,1 0 0,-1 0 0,0 1 0,0-1 0,0 0 0,0 1 0,0-1 0,0 1 0,0-1 0,0 1 0,-1-1 0,1 1 0,0 0 0,-1 0 0,0 0 0,1-1 0,-1 1 0,1 1 0,-1-1 0,0 0 0,0 0 0,1 1 0,-1-1 0,0 1 0,0-1 0,0 1 0,0 0 0,0 0 0,0 0 0,1 0 0,-1 0 0,0 0 0,0 1 0,-2-1 0,1 1 23,0 1 0,0-1 0,1 0-1,-1 1 1,0-1 0,1 1 0,-1 0-1,1 0 1,0 0 0,-1 0 0,1 1-1,0-1 1,0 0 0,-2 5 0,-1 0-365,1 1 1,0 0 0,1-1-1,-4 10 1,2 3-648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5T19:20:02.2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0 24575,'4'0'0,"0"1"0,0 0 0,0 0 0,0 0 0,0 0 0,0 0 0,0 1 0,-1-1 0,1 1 0,0 0 0,-1 1 0,0-1 0,4 3 0,43 43 0,-17-15 0,-10-13 0,2 0 0,30 18 0,-46-32 0,1-1 0,-1-1 0,1 0 0,0 0 0,1-1 0,-1 0 0,0 0 0,1-2 0,0 1 0,11-1 0,64-2-1365,-67 0-546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8:06.10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7:41.5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0 2457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1T18:56:17.9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1 24575,'5'0'0,"0"-1"0,1 0 0,-1 0 0,0-1 0,7-2 0,17-5 0,-25 8 0,-1 1 0,1-1 0,0 1 0,-1 0 0,1 0 0,0 0 0,-1 0 0,1 1 0,0 0 0,-1-1 0,1 1 0,-1 1 0,1-1 0,-1 0 0,1 1 0,-1 0 0,0-1 0,4 5 0,-4-3 0,0 0 0,0 0 0,-1 0 0,1 1 0,-1 0 0,0-1 0,0 1 0,-1 0 0,1 0 0,-1 0 0,1 0 0,-1 0 0,-1 0 0,1 0 0,0 0 0,-1 6 0,1 3 0,-1 1 0,0 0 0,0-1 0,-2 1 0,0-1 0,0 1 0,-9 24 0,9-31 0,-2 0 0,1 0 0,-1-1 0,0 1 0,0-1 0,0 0 0,-1 0 0,0-1 0,-1 1 0,1-1 0,-1 0 0,0 0 0,0-1 0,0 0 0,-13 7 0,-2-4 0,13-6 0,12-7 0,0 4 0,-1-1 0,0 1 0,1 0 0,-1 0 0,1 0 0,0 1 0,0 0 0,-1-1 0,1 1 0,0 0 0,0 1 0,0-1 0,0 1 0,0 0 0,0 0 0,0 0 0,0 0 0,0 1 0,0-1 0,0 1 0,0 0 0,0 0 0,0 1 0,0-1 0,-1 1 0,1 0 0,-1 0 0,1 0 0,-1 0 0,0 1 0,1 0 0,-1-1 0,-1 1 0,1 0 0,0 0 0,-1 0 0,1 1 0,-1-1 0,0 1 0,0-1 0,-1 1 0,1 0 0,0 3 0,0 0 0,0 0 0,-1-1 0,0 1 0,-1 0 0,0-1 0,0 1 0,0 0 0,-1 0 0,0 0 0,0 0 0,-1 0 0,-4 12 0,5-16 0,-1 0 0,0 0 0,0 0 0,0 0 0,0-1 0,0 1 0,-1 0 0,1-1 0,-1 0 0,0 1 0,0-1 0,0 0 0,0-1 0,0 1 0,0 0 0,0-1 0,0 0 0,-1 0 0,1 0 0,0 0 0,-1 0 0,1-1 0,-1 1 0,1-1 0,-1 0 0,-5 0 0,7 0 14,-1-1 0,1 1-1,0 0 1,0-1 0,0 1-1,0-1 1,-1 0-1,1 0 1,0 0 0,0 0-1,1 0 1,-1 0 0,0 0-1,0 0 1,0-1 0,1 1-1,-1-1 1,1 1 0,-1-1-1,1 0 1,0 0 0,-1 0-1,1 1 1,-1-4 0,0 1-136,1 0 0,0 1 0,0-1 0,0 0 0,0 0 0,1 1 0,0-1 0,-1 0 0,1 0 1,1 0-1,-1 0 0,0 0 0,2-4 0,3-8-670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1:54.9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 24575,'0'0'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5:16.08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9 24575,'0'-4'0,"0"-1"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2:16.3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46 0 24575,'-6'2'0,"0"0"0,1 0 0,0 1 0,-1-1 0,1 1 0,-5 4 0,7-5 0,-155 91 0,120-65 0,-12 7 0,44-33 0,0 1 0,1 0 0,0 0 0,0 1 0,0-1 0,-8 9 0,12-11 0,0 1 0,0-1 0,0 1 0,1-1 0,-1 0 0,0 1 0,1 0 0,-1-1 0,1 1 0,-1-1 0,1 1 0,0 0 0,0-1 0,0 1 0,0-1 0,0 1 0,0 0 0,0-1 0,0 1 0,1 0 0,-1-1 0,1 1 0,-1-1 0,1 1 0,-1-1 0,1 1 0,0-1 0,0 0 0,0 1 0,2 1 0,39 46 0,-33-39 0,0-1 0,-1 1 0,0 1 0,10 18 0,-14-21 0,-1 0 0,0 1 0,-1-1 0,2 12 0,-4-15 0,1 0 0,0 0 0,0 0 0,1 0 0,-1 0 0,1 0 0,0 0 0,0-1 0,1 1 0,-1-1 0,1 1 0,0-1 0,0 0 0,6 5 0,3 1-1365,-3-1-546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2:11.9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9 50 24575,'-1'0'0,"-1"1"0,0-1 0,0 1 0,1-1 0,-1 1 0,0 0 0,1-1 0,-1 1 0,1 0 0,-1 0 0,1 0 0,-1 1 0,1-1 0,0 0 0,-1 0 0,1 1 0,0-1 0,0 1 0,-1 2 0,-21 37 0,14-22 0,0 0 0,2-1 0,0 1 0,1 1 0,1-1 0,1 1 0,-2 27 0,5-40 0,0-5 0,1 0 0,-1 0 0,1 1 0,0-1 0,0 0 0,0 0 0,0 1 0,1-1 0,-1 0 0,0 0 0,1 0 0,0 0 0,-1 0 0,1 1 0,0-1 0,0 0 0,0-1 0,0 1 0,1 0 0,-1 0 0,0 0 0,1-1 0,-1 1 0,4 2 0,-2-2 0,0-1 0,0 0 0,0 1 0,0-1 0,1 0 0,-1-1 0,0 1 0,0 0 0,1-1 0,-1 0 0,1 0 0,-1 0 0,0 0 0,1 0 0,-1-1 0,5-1 0,-2 1 0,0-1 0,-1 1 0,1-2 0,-1 1 0,1 0 0,-1-1 0,0 0 0,0-1 0,0 1 0,0-1 0,0 0 0,-1 0 0,0 0 0,0 0 0,0-1 0,0 0 0,-1 0 0,4-7 0,2-7 0,0-1 0,-2 0 0,10-39 0,7-20 0,-23 76 0,2-3 0,-1 0 0,0-1 0,0 1 0,0 0 0,-1-1 0,1-7 0,-2 12 0,0 1 0,0 0 0,0-1 0,0 1 0,-1-1 0,1 1 0,-1-1 0,1 1 0,-1 0 0,1-1 0,-1 1 0,0 0 0,1 0 0,-1 0 0,0-1 0,0 1 0,0 0 0,0 0 0,0 0 0,0 0 0,0 0 0,-1 1 0,1-1 0,0 0 0,0 0 0,-1 1 0,1-1 0,0 1 0,-1-1 0,1 1 0,-1 0 0,1-1 0,0 1 0,-3 0 0,0-1-76,1 0 1,-1 1-1,0-1 0,0 1 0,0 0 0,0 0 0,0 0 0,0 0 1,0 1-1,0 0 0,0 0 0,0 0 0,0 0 0,0 0 1,1 1-1,-1 0 0,-5 3 0,-2 5-675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2:07.58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9 0 24575,'-2'21'0,"-1"-1"0,-1 1 0,0-1 0,-2 0 0,0 0 0,-11 24 0,-7 23 0,-37 82 0,41-105 0,5-24 120,10-21-321,5-12-1083,2-3-5542</inkml:trace>
  <inkml:trace contextRef="#ctx0" brushRef="#br0" timeOffset="1984.05">265 0 24575,'15'2'0,"0"0"0,-1 1 0,1 0 0,-1 2 0,1-1 0,23 13 0,-12-6 0,-20-9 0,-1 1 0,1 0 0,0 0 0,-1 0 0,0 1 0,0 0 0,0 0 0,0 0 0,-1 1 0,0-1 0,0 1 0,0 0 0,0 0 0,-1 1 0,0-1 0,0 1 0,0 0 0,-1-1 0,0 1 0,2 8 0,0 2 0,-2 0 0,0 1 0,-1-1 0,0 1 0,-1 0 0,-4 25 0,1-29 0,0 1 0,-1-1 0,-1 0 0,0 0 0,0 0 0,-1-1 0,-1 0 0,0 0 0,-15 18 0,17-23 0,-14 29 0,18-33 0,0 0 0,0 0 0,0 0 0,-1 0 0,1 0 0,-1 0 0,0 0 0,0 0 0,0 0 0,0-1 0,0 1 0,-1-1 0,1 0 0,-1 1 0,0-1 0,1 0 0,-1-1 0,0 1 0,0 0 0,0-1 0,0 0 0,-1 0 0,1 0 0,0 0 0,-6 1 0,-37 1 0,-84-4 0,38-2 0,25 3-1365,48 0-546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2:06.1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72 89 24575,'0'-3'0,"0"-1"0,0 1 0,0-1 0,-1 1 0,0 0 0,1-1 0,-1 1 0,0 0 0,0-1 0,-1 1 0,1 0 0,-1 0 0,1 0 0,-1 0 0,0 0 0,0 1 0,-1-1 0,1 0 0,0 1 0,-4-3 0,1 2 0,0 0 0,0 0 0,0 1 0,-1 0 0,1 0 0,0 0 0,-1 1 0,1 0 0,-1 0 0,0 0 0,-9 0 0,4 1 0,-1 1 0,0 0 0,1 0 0,-1 1 0,1 1 0,-22 7 0,-60 33 0,26-10 0,61-30 0,0 0 0,0 0 0,1 0 0,-1 1 0,1 0 0,0 0 0,0 0 0,0 1 0,1-1 0,-5 6 0,0 4 0,0 0 0,-11 25 0,9-15 0,-15 26 0,-21 46 0,39-79 0,6-12 0,-1-1 0,1 1 0,0 0 0,1 0 0,-2 9 0,2-13 0,1 0 0,0 1 0,0-1 0,1 0 0,-1 1 0,0-1 0,0 0 0,1 0 0,-1 1 0,0-1 0,1 0 0,-1 0 0,1 1 0,0-1 0,-1 0 0,1 0 0,0 0 0,0 0 0,0 0 0,0 0 0,-1 0 0,1 0 0,1 0 0,-1-1 0,0 1 0,0 0 0,1 0 0,17 7 0,1-1 0,-1 0 0,1-2 0,0 0 0,1-1 0,24 1 0,-33-3 0,-10-2 0,16 2 0,1 0 0,27-1 0,-42-1 0,-1 0 0,1-1 0,0 1 0,0-1 0,0 0 0,0 0 0,0 0 0,0-1 0,-1 1 0,1-1 0,0 0 0,-1 0 0,1 0 0,-1 0 0,0-1 0,0 1 0,6-7 0,-9 8-31,1 0-1,0 0 0,-1 0 0,1 0 0,-1 0 1,0 0-1,1-1 0,-1 1 0,0 0 1,0 0-1,1 0 0,-1-1 0,0 1 1,0 0-1,0 0 0,-1 0 0,1-1 1,0 1-1,0 0 0,-1 0 0,1 0 1,0 0-1,-1 0 0,0-1 0,1 1 1,-1 0-1,1 0 0,-1 0 0,0 0 1,0 0-1,0 1 0,1-1 0,-1 0 1,0 0-1,0 1 0,0-1 0,0 0 1,0 1-1,-1-1 0,1 1 0,0-1 1,-2 0-1,-18-8-679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2:00.8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1 22 24575,'-2'19'0,"-1"1"0,0-1 0,-2 0 0,0 0 0,-1-1 0,-1 1 0,-11 21 0,-16 47 0,-19 62-1365,58-160-5461</inkml:trace>
  <inkml:trace contextRef="#ctx0" brushRef="#br0" timeOffset="2754.65">186 1 24575,'10'0'0,"1"0"0,-1 1 0,0 1 0,1-1 0,-1 2 0,14 4 0,-20-6 0,0 1 0,0 0 0,0 0 0,0 0 0,-1 0 0,1 1 0,-1 0 0,1-1 0,-1 1 0,0 1 0,0-1 0,0 0 0,-1 1 0,1-1 0,-1 1 0,0 0 0,0-1 0,2 6 0,-3-7 0,-1 0 0,0 0 0,1 0 0,-1 0 0,0 0 0,0 0 0,0 0 0,0 0 0,0 0 0,0 0 0,-1 0 0,1 0 0,-1 0 0,1 0 0,-1 0 0,0 0 0,0 0 0,0-1 0,0 1 0,0 0 0,0 0 0,0-1 0,-1 1 0,1-1 0,0 1 0,-1-1 0,1 0 0,-1 1 0,-2 0 0,-6 5 0,0-1 0,0-1 0,-22 9 0,20-9 0,-5 2 0,1 1 0,0 1 0,1 0 0,-15 12 0,33-20 0,0 1 0,1-1 0,-1-1 0,1 1 0,-1 0 0,1-1 0,-1 0 0,7 0 0,11-1 0,-11 0 0,0 1 0,1 0 0,-1 1 0,17 3 0,-25-4 0,1 1 0,-1 0 0,1 0 0,-1 0 0,1 0 0,-1 0 0,0 0 0,1 1 0,-1-1 0,0 1 0,0 0 0,0 0 0,0 0 0,0 0 0,-1 0 0,1 0 0,-1 0 0,1 0 0,-1 1 0,0-1 0,0 0 0,2 6 0,-1-4 0,-1 1 0,0-1 0,0 1 0,0 0 0,-1 0 0,1-1 0,-1 1 0,0 0 0,0 0 0,-1-1 0,0 1 0,0 0 0,-2 8 0,2-10 0,-1-1 0,1 1 0,-1-1 0,0 0 0,1 0 0,-1 1 0,0-1 0,0 0 0,-1 0 0,1-1 0,0 1 0,-1 0 0,1-1 0,0 1 0,-1-1 0,0 0 0,1 0 0,-1 0 0,0 0 0,0-1 0,1 1 0,-1-1 0,0 1 0,-3-1 0,-27 2-119,9-1-37,1 1 1,-1 1-1,1 0 0,0 2 0,1 1 0,-1 1 1,-26 11-1,36-11-667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11:56.6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66 4 24575,'-3'2'0,"0"0"0,0-1 0,1 1 0,-1 0 0,0 0 0,1 1 0,-1-1 0,1 0 0,0 1 0,-3 3 0,-3 3 0,-81 93 0,36-38 0,-16 32-1365,53-80-5461</inkml:trace>
  <inkml:trace contextRef="#ctx0" brushRef="#br0" timeOffset="1431.8699">265 4 24575,'0'0'0,"1"0"0,-1 0 0,0-1 0,0 1 0,0 0 0,1 0 0,-1-1 0,0 1 0,0 0 0,1 0 0,-1 0 0,0 0 0,1-1 0,-1 1 0,0 0 0,0 0 0,1 0 0,-1 0 0,0 0 0,1 0 0,-1 0 0,0 0 0,1 0 0,-1 0 0,0 0 0,1 0 0,-1 0 0,0 0 0,1 0 0,-1 0 0,0 0 0,1 0 0,-1 0 0,0 1 0,0-1 0,1 0 0,-1 0 0,7 14 0,-3 20 0,-4-33 0,4 88 0,-8 111 0,0-182-1365,0-4-5461</inkml:trace>
  <inkml:trace contextRef="#ctx0" brushRef="#br0" timeOffset="2550.88">42 182 24575,'4'0'0,"5"0"0,4 0 0,5 0 0,2 0 0,2 0 0,1 0 0,0 0 0,0 0 0,0 0 0,-3 4 0,-3 1 0,-3 4 0,-4-1-81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4:09.24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6 1 24575,'-6'0'0,"-1"1"0,0 0 0,0 0 0,1 1 0,-1 0 0,1 0 0,-1 1 0,1 0 0,0 0 0,0 0 0,0 1 0,1 0 0,-1 0 0,2 0 0,-7 7 0,-4 3 0,1 2 0,1 0 0,-20 32 0,24-34 0,0-1 0,2 1 0,0 1 0,0-1 0,1 1 0,1-1 0,0 1 0,2 1 0,-1-1 0,2 1 0,0 0 0,1 20 0,0-29 0,1 0 0,1 1 0,-1-1 0,1 0 0,1 0 0,-1 0 0,1 0 0,1 0 0,4 10 0,-6-14 0,1-1 0,0 1 0,0-1 0,0 1 0,1-1 0,-1 0 0,1 0 0,-1 0 0,1-1 0,-1 1 0,1 0 0,0-1 0,0 0 0,0 1 0,0-1 0,0-1 0,0 1 0,0 0 0,0-1 0,0 1 0,0-1 0,0 0 0,0 0 0,5-1 0,-3 0 0,-1 0 0,1 0 0,-1-1 0,1 1 0,-1-1 0,0 0 0,1 0 0,-1-1 0,0 0 0,-1 1 0,1-1 0,0 0 0,-1-1 0,0 1 0,1-1 0,-1 1 0,-2-1 0,2 0 0,0 0 0,-1 0 0,0-1 0,2-4 0,-3 5 0,1 1 0,-1 0 0,0 0 0,-1-1 0,1 1 0,0 0 0,-1-1 0,0 1 0,0 0 0,0-1 0,0 1 0,-1-1 0,0-5 0,0 7 0,0 0 0,0 0 0,0 0 0,0 0 0,-1 0 0,1 0 0,-1 0 0,1 0 0,-1 1 0,1-1 0,-1 0 0,0 1 0,0 0 0,1-1 0,-1 1 0,0 0 0,0 0 0,0 0 0,0 0 0,0 0 0,-5 0 0,2-1-136,0 1-1,0 1 1,0-1-1,0 0 1,0 1-1,0 0 1,0 1-1,0-1 0,-9 3 1,-1 2-6690</inkml:trace>
  <inkml:trace contextRef="#ctx0" brushRef="#br0" timeOffset="2267.02">338 200 24575,'-4'0'0,"0"0"0,0 1 0,0 0 0,0 0 0,1 0 0,-1 0 0,0 0 0,1 1 0,-1 0 0,1-1 0,-1 1 0,1 1 0,0-1 0,0 0 0,0 1 0,0 0 0,0-1 0,0 1 0,1 0 0,-1 0 0,1 0 0,0 0 0,0 1 0,0-1 0,1 1 0,-3 6 0,-2 8 0,1 0 0,0 0 0,2 1 0,-3 21 0,6-37 0,-1-1 0,1 1 0,0 0 0,0-1 0,0 1 0,0 0 0,0-1 0,1 1 0,-1 0 0,1-1 0,-1 1 0,1-1 0,0 1 0,0-1 0,0 1 0,1-1 0,-1 1 0,0-1 0,4 4 0,-3-5 0,0 0 0,0 0 0,0 0 0,0 0 0,0 0 0,0 0 0,0-1 0,0 1 0,1-1 0,-1 1 0,0-1 0,0 0 0,1 0 0,-1 0 0,0 0 0,0 0 0,1-1 0,-1 1 0,0-1 0,0 1 0,0-1 0,0 0 0,4-2 0,-1 1 0,-1-1 0,1 1 0,-1-1 0,0 0 0,0-1 0,0 1 0,0-1 0,-1 0 0,1 1 0,-1-2 0,3-3 0,30-54 0,-32 53 0,-1 5 0,-1-1 0,0 0 0,0-1 0,0 1 0,-1 0 0,0-1 0,0 1 0,0-1 0,0 1 0,-1-1 0,0 1 0,0-1 0,-2-6 0,2 10 0,-1 0 0,1 0 0,-1 0 0,0 0 0,0 0 0,0-1 0,-1 1 0,1 1 0,0-1 0,-1 0 0,1 0 0,-1 0 0,1 1 0,-1-1 0,0 1 0,0-1 0,0 1 0,0 0 0,0 0 0,0 0 0,0 0 0,0 0 0,0 0 0,-1 0 0,1 1 0,0-1 0,-1 1 0,1 0 0,0-1 0,-1 1 0,1 0 0,-4 1 0,1-1 0,1 1 0,0 0 0,0 0 0,0 0 0,-1 0 0,1 1 0,0 0 0,1-1 0,-1 1 0,0 1 0,0-1 0,1 0 0,-1 1 0,1 0 0,0 0 0,0 0 0,0 0 0,0 1 0,-4 5 0,8 1-1365,4-3-5461</inkml:trace>
  <inkml:trace contextRef="#ctx0" brushRef="#br0" timeOffset="4330.42">403 112 24575,'64'7'0,"5"1"0,-63-8 0,-1 0 0,1-1 0,-1 1 0,1-1 0,-1 0 0,0 0 0,1-1 0,-1 0 0,9-4 0,-12 5 0,-1 1 0,0-1 0,1 0 0,-1 1 0,0-1 0,0 0 0,1 0 0,-1 0 0,0 0 0,0 0 0,0 0 0,0 0 0,0-1 0,-1 1 0,1 0 0,0 0 0,-1-1 0,1 1 0,0-1 0,-1 1 0,0 0 0,1-1 0,-1 1 0,0-1 0,1 1 0,-1-1 0,0 1 0,0-1 0,-1 1 0,1-2 0,-1 1 0,0 0 0,1 0 0,-1 1 0,0-1 0,0 0 0,-1 1 0,1-1 0,0 1 0,-1 0 0,1-1 0,0 1 0,-1 0 0,0 0 0,1 0 0,-1 0 0,0 0 0,1 0 0,-1 0 0,0 0 0,0 1 0,0-1 0,-3 0 0,-3 0 0,0-1 0,0 1 0,0 1 0,-1 0 0,1 0 0,0 0 0,0 1 0,-12 3 0,15-3 0,0 0 0,1 1 0,-1 0 0,1 0 0,-1 0 0,1 1 0,1-1 0,-1 1 0,0 0 0,0 0 0,1 0 0,-1 1 0,1 0 0,0-1 0,-4 7 0,-3 4-1365,1-2-546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17T10:24:06.6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 24575,'8'0'0,"0"0"0,0 0 0,0 1 0,0 0 0,0 1 0,0-1 0,0 2 0,0-1 0,-1 1 0,1 0 0,11 7 0,-2-2 0,1-1 0,0-1 0,0 0 0,1-1 0,-1-1 0,1-1 0,0-1 0,0-1 0,22-1 0,-2 1 0,37-1 0,-69 0 0,0-1 0,0 0 0,0 0 0,-1-1 0,1 0 0,0 0 0,-1-1 0,9-4 0,-6 3 100,-9 5-136,0-1 0,0 0 1,1 0-1,-1 0 0,0 0 1,0 0-1,0 1 0,0-1 0,0 0 1,1 0-1,-1 0 0,0 1 0,0-1 1,0 0-1,0 0 0,0 0 1,0 1-1,0-1 0,0 0 0,0 0 1,0 0-1,0 1 0,0-1 0,0 0 1,0 0-1,0 0 0,0 1 0,0-1 1,0 0-1,0 0 0,0 0 1,0 1-1,0-1 0,0 0 0,0 0 1,-1 0-1,1 1 0,0-1 0,0 0 1,0 0-1,-4 10-679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D94E2D-489C-47E3-B1B0-ED9932C978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59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Ludmila Moroz</cp:lastModifiedBy>
  <cp:revision>2</cp:revision>
  <dcterms:created xsi:type="dcterms:W3CDTF">2026-06-02T13:02:00Z</dcterms:created>
  <dcterms:modified xsi:type="dcterms:W3CDTF">2026-06-02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